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AC17CD" w14:textId="77777777" w:rsidR="00985E31" w:rsidRPr="00C64530" w:rsidRDefault="0048609E" w:rsidP="004D2815">
      <w:pPr>
        <w:rPr>
          <w:rFonts w:ascii="Arial" w:hAnsi="Arial" w:cs="Arial"/>
        </w:rPr>
      </w:pPr>
      <w:r w:rsidRPr="004D2815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1AC18E2" wp14:editId="71AC18E3">
                <wp:simplePos x="0" y="0"/>
                <wp:positionH relativeFrom="margin">
                  <wp:align>left</wp:align>
                </wp:positionH>
                <wp:positionV relativeFrom="paragraph">
                  <wp:posOffset>-257175</wp:posOffset>
                </wp:positionV>
                <wp:extent cx="2374265" cy="1403985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AC1907" w14:textId="77777777" w:rsidR="004D2815" w:rsidRPr="002C4356" w:rsidRDefault="0048609E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Algebra I</w:t>
                            </w:r>
                            <w:r w:rsidR="004D2815"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br/>
                              <w:t xml:space="preserve">Unit 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3</w:t>
                            </w:r>
                            <w:r w:rsidR="00497518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B</w:t>
                            </w:r>
                            <w:r w:rsidR="004D2815"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Review</w:t>
                            </w:r>
                            <w:r w:rsidR="003A5C8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– Graphing Quadratic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1AC18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-20.25pt;width:186.95pt;height:110.55pt;z-index:251670528;visibility:visible;mso-wrap-style:square;mso-width-percent:400;mso-height-percent:200;mso-wrap-distance-left:9pt;mso-wrap-distance-top:0;mso-wrap-distance-right:9pt;mso-wrap-distance-bottom:0;mso-position-horizontal:left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RqbEAIAAPoDAAAOAAAAZHJzL2Uyb0RvYy54bWysU9tuGyEQfa/Uf0C817te24m9Mo7SpK4q&#10;pRcp6QdglvWiAkMBezf9+g6s41jtW1UeEMMwZ+acGdY3g9HkKH1QYBmdTkpKpBXQKLtn9PvT9t2S&#10;khC5bbgGKxl9loHebN6+WfeulhV0oBvpCYLYUPeO0S5GVxdFEJ00PEzASYvOFrzhEU2/LxrPe0Q3&#10;uqjK8qrowTfOg5Ah4O396KSbjN+2UsSvbRtkJJpRrC3m3ed9l/Zis+b13nPXKXEqg/9DFYYri0nP&#10;UPc8cnLw6i8oo4SHAG2cCDAFtK0SMnNANtPyDzaPHXcyc0FxgjvLFP4frPhy/OaJahidUWK5wRY9&#10;ySGS9zCQKqnTu1Djo0eHz+KA19jlzDS4BxA/ArFw13G7l7feQ99J3mB10xRZXISOOCGB7PrP0GAa&#10;foiQgYbWmyQdikEQHbv0fO5MKkXgZTW7nldXC0oE+qbzcrZaLnIOXr+EOx/iRwmGpAOjHluf4fnx&#10;IcRUDq9fnqRsFrZK69x+bUnP6GpRLXLAhceoiNOplWF0WaY1zkti+cE2OThypcczJtD2RDsxHTnH&#10;YTdkfbMmSZIdNM+og4dxGPHz4KED/4uSHgeR0fDzwL2kRH+yqOVqOp+nyc3GfHFdoeEvPbtLD7cC&#10;oRiNlIzHu5inPVEO7hY136qsxmslp5JxwLJIp8+QJvjSzq9ev+zmNwAAAP//AwBQSwMEFAAGAAgA&#10;AAAhAG6tAS7dAAAACAEAAA8AAABkcnMvZG93bnJldi54bWxMj0tPwzAQhO9I/Adrkbi1NjRpS4hT&#10;IR4SR9qCxNGNNw9hr6PYbcO/ZznBcTSjmW/KzeSdOOEY+0AabuYKBFIdbE+thvf9y2wNIiZD1rhA&#10;qOEbI2yqy4vSFDacaYunXWoFl1AsjIYupaGQMtYdehPnYUBirwmjN4nl2Eo7mjOXeydvlVpKb3ri&#10;hc4M+Nhh/bU7eg0f9Olem8x2uMrfsu3w/NTkaa/19dX0cA8i4ZT+wvCLz+hQMdMhHMlG4TTwkaRh&#10;lqkcBNuL1eIOxIFza7UEWZXy/4HqBwAA//8DAFBLAQItABQABgAIAAAAIQC2gziS/gAAAOEBAAAT&#10;AAAAAAAAAAAAAAAAAAAAAABbQ29udGVudF9UeXBlc10ueG1sUEsBAi0AFAAGAAgAAAAhADj9If/W&#10;AAAAlAEAAAsAAAAAAAAAAAAAAAAALwEAAF9yZWxzLy5yZWxzUEsBAi0AFAAGAAgAAAAhACCFGpsQ&#10;AgAA+gMAAA4AAAAAAAAAAAAAAAAALgIAAGRycy9lMm9Eb2MueG1sUEsBAi0AFAAGAAgAAAAhAG6t&#10;AS7dAAAACAEAAA8AAAAAAAAAAAAAAAAAagQAAGRycy9kb3ducmV2LnhtbFBLBQYAAAAABAAEAPMA&#10;AAB0BQAAAAA=&#10;" filled="f" stroked="f">
                <v:textbox style="mso-fit-shape-to-text:t">
                  <w:txbxContent>
                    <w:p w14:paraId="71AC1907" w14:textId="77777777" w:rsidR="004D2815" w:rsidRPr="002C4356" w:rsidRDefault="0048609E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>Algebra I</w:t>
                      </w:r>
                      <w:r w:rsidR="004D2815" w:rsidRPr="002C4356">
                        <w:rPr>
                          <w:rFonts w:ascii="Century Gothic" w:hAnsi="Century Gothic"/>
                          <w:sz w:val="20"/>
                          <w:szCs w:val="20"/>
                        </w:rPr>
                        <w:br/>
                        <w:t xml:space="preserve">Unit </w:t>
                      </w: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>3</w:t>
                      </w:r>
                      <w:r w:rsidR="00497518">
                        <w:rPr>
                          <w:rFonts w:ascii="Century Gothic" w:hAnsi="Century Gothic"/>
                          <w:sz w:val="20"/>
                          <w:szCs w:val="20"/>
                        </w:rPr>
                        <w:t>B</w:t>
                      </w:r>
                      <w:r w:rsidR="004D2815" w:rsidRPr="002C4356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Review</w:t>
                      </w:r>
                      <w:r w:rsidR="003A5C86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– Graphing Quadratic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2815" w:rsidRPr="004D2815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1AC18E4" wp14:editId="71AC18E5">
                <wp:simplePos x="0" y="0"/>
                <wp:positionH relativeFrom="column">
                  <wp:posOffset>4343400</wp:posOffset>
                </wp:positionH>
                <wp:positionV relativeFrom="paragraph">
                  <wp:posOffset>-257175</wp:posOffset>
                </wp:positionV>
                <wp:extent cx="2374265" cy="1403985"/>
                <wp:effectExtent l="0" t="0" r="0" b="635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AC1908" w14:textId="77777777" w:rsidR="004D2815" w:rsidRDefault="002C4356" w:rsidP="004D2815">
                            <w:proofErr w:type="gramStart"/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Name:_</w:t>
                            </w:r>
                            <w:proofErr w:type="gramEnd"/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________________</w:t>
                            </w:r>
                            <w:r w:rsidR="0048609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_</w:t>
                            </w:r>
                            <w:r w:rsidR="004D2815"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br/>
                              <w:t>Date: _______________ Period:</w:t>
                            </w:r>
                            <w:r w:rsidR="004D2815">
                              <w:t xml:space="preserve"> 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AC18E4" id="_x0000_s1027" type="#_x0000_t202" style="position:absolute;margin-left:342pt;margin-top:-20.25pt;width:186.95pt;height:110.55pt;z-index:2516725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M+kEAIAAPoDAAAOAAAAZHJzL2Uyb0RvYy54bWysU21v2yAQ/j5p/wHxfbHjOm1ixam6dpkm&#10;dS9Sux9AMI7RgGNAYme/vgdOM2v7No0PiOO45+557ljfDlqRo3BegqnpfJZTIgyHRpp9Tb8/b98t&#10;KfGBmYYpMKKmJ+Hp7ebtm3VvK1FAB6oRjiCI8VVva9qFYKss87wTmvkZWGHQ2YLTLKDp9lnjWI/o&#10;WmVFnl9nPbjGOuDCe7x9GJ10k/DbVvDwtW29CETVFGsLaXdp38U926xZtXfMdpKfy2D/UIVm0mDS&#10;C9QDC4wcnPwLSkvuwEMbZhx0Bm0ruUgckM08/4PNU8esSFxQHG8vMvn/B8u/HL85IpualpQYprFF&#10;z2II5D0MpIjq9NZX+OjJ4rMw4DV2OTH19hH4D08M3HfM7MWdc9B3gjVY3TxGZpPQEcdHkF3/GRpM&#10;ww4BEtDQOh2lQzEIomOXTpfOxFI4XhZXN2VxvaCEo29e5ler5SLlYNVruHU+fBSgSTzU1GHrEzw7&#10;PvoQy2HV65OYzcBWKpXarwzpa7paFIsUMPFoGXA6ldQ1XeZxjfMSWX4wTQoOTKrxjAmUOdOOTEfO&#10;YdgNSd+LmjtoTqiDg3EY8fPgoQP3i5IeB7Gm/ueBOUGJ+mRQy9W8LOPkJqNc3BRouKlnN/UwwxGq&#10;poGS8Xgf0rRHyt7eoeZbmdSIzRkrOZeMA5ZEOn+GOMFTO736/WU3LwAAAP//AwBQSwMEFAAGAAgA&#10;AAAhAGLu+7bgAAAADAEAAA8AAABkcnMvZG93bnJldi54bWxMj81OwzAQhO9IvIO1SNxaG5SkIcSp&#10;ED8SR9qCxNGNN3GEvY5itw1vj3sqt1nNaPabej07y444hcGThLulAIbUej1QL+Fz97YogYWoSCvr&#10;CSX8YoB1c31Vq0r7E23wuI09SyUUKiXBxDhWnIfWoFNh6Uek5HV+ciqmc+q5ntQplTvL74UouFMD&#10;pQ9GjfhssP3ZHpyEL/q2712mDa7yj2wzvr50edxJeXszPz0CizjHSxjO+AkdmsS09wfSgVkJRZml&#10;LVHCIhM5sHNC5KsHYPukSlEAb2r+f0TzBwAA//8DAFBLAQItABQABgAIAAAAIQC2gziS/gAAAOEB&#10;AAATAAAAAAAAAAAAAAAAAAAAAABbQ29udGVudF9UeXBlc10ueG1sUEsBAi0AFAAGAAgAAAAhADj9&#10;If/WAAAAlAEAAAsAAAAAAAAAAAAAAAAALwEAAF9yZWxzLy5yZWxzUEsBAi0AFAAGAAgAAAAhAKyU&#10;z6QQAgAA+gMAAA4AAAAAAAAAAAAAAAAALgIAAGRycy9lMm9Eb2MueG1sUEsBAi0AFAAGAAgAAAAh&#10;AGLu+7bgAAAADAEAAA8AAAAAAAAAAAAAAAAAagQAAGRycy9kb3ducmV2LnhtbFBLBQYAAAAABAAE&#10;APMAAAB3BQAAAAA=&#10;" filled="f" stroked="f">
                <v:textbox style="mso-fit-shape-to-text:t">
                  <w:txbxContent>
                    <w:p w14:paraId="71AC1908" w14:textId="77777777" w:rsidR="004D2815" w:rsidRDefault="002C4356" w:rsidP="004D2815">
                      <w:proofErr w:type="gramStart"/>
                      <w:r w:rsidRPr="002C4356">
                        <w:rPr>
                          <w:rFonts w:ascii="Century Gothic" w:hAnsi="Century Gothic"/>
                          <w:sz w:val="20"/>
                          <w:szCs w:val="20"/>
                        </w:rPr>
                        <w:t>Name:_</w:t>
                      </w:r>
                      <w:proofErr w:type="gramEnd"/>
                      <w:r w:rsidRPr="002C4356">
                        <w:rPr>
                          <w:rFonts w:ascii="Century Gothic" w:hAnsi="Century Gothic"/>
                          <w:sz w:val="20"/>
                          <w:szCs w:val="20"/>
                        </w:rPr>
                        <w:t>______________________</w:t>
                      </w:r>
                      <w:r w:rsidR="0048609E">
                        <w:rPr>
                          <w:rFonts w:ascii="Century Gothic" w:hAnsi="Century Gothic"/>
                          <w:sz w:val="20"/>
                          <w:szCs w:val="20"/>
                        </w:rPr>
                        <w:t>_______</w:t>
                      </w:r>
                      <w:r w:rsidR="004D2815" w:rsidRPr="002C4356">
                        <w:rPr>
                          <w:rFonts w:ascii="Century Gothic" w:hAnsi="Century Gothic"/>
                          <w:sz w:val="20"/>
                          <w:szCs w:val="20"/>
                        </w:rPr>
                        <w:br/>
                        <w:t>Date: _______________ Period:</w:t>
                      </w:r>
                      <w:r w:rsidR="004D2815">
                        <w:t xml:space="preserve"> ______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11088" w:type="dxa"/>
        <w:tblLayout w:type="fixed"/>
        <w:tblLook w:val="01E0" w:firstRow="1" w:lastRow="1" w:firstColumn="1" w:lastColumn="1" w:noHBand="0" w:noVBand="0"/>
      </w:tblPr>
      <w:tblGrid>
        <w:gridCol w:w="1870"/>
        <w:gridCol w:w="2085"/>
        <w:gridCol w:w="3518"/>
        <w:gridCol w:w="34"/>
        <w:gridCol w:w="34"/>
        <w:gridCol w:w="3547"/>
      </w:tblGrid>
      <w:tr w:rsidR="00F21DDD" w:rsidRPr="004F10A1" w14:paraId="71AC17D1" w14:textId="77777777" w:rsidTr="003D5F6A">
        <w:trPr>
          <w:gridAfter w:val="1"/>
          <w:wAfter w:w="3547" w:type="dxa"/>
        </w:trPr>
        <w:tc>
          <w:tcPr>
            <w:tcW w:w="1870" w:type="dxa"/>
          </w:tcPr>
          <w:p w14:paraId="71AC17CE" w14:textId="77777777" w:rsidR="00F21DDD" w:rsidRPr="00F21DDD" w:rsidRDefault="00F21DDD" w:rsidP="00567953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F21DDD">
              <w:rPr>
                <w:rFonts w:ascii="Century Gothic" w:hAnsi="Century Gothic"/>
                <w:b/>
                <w:sz w:val="20"/>
                <w:szCs w:val="20"/>
              </w:rPr>
              <w:t>What you need to know &amp; be able to do</w:t>
            </w:r>
          </w:p>
        </w:tc>
        <w:tc>
          <w:tcPr>
            <w:tcW w:w="2085" w:type="dxa"/>
          </w:tcPr>
          <w:p w14:paraId="71AC17CF" w14:textId="77777777" w:rsidR="00F21DDD" w:rsidRPr="00F21DDD" w:rsidRDefault="00F21DDD" w:rsidP="00567953">
            <w:pPr>
              <w:rPr>
                <w:rFonts w:ascii="Century Gothic" w:hAnsi="Century Gothic"/>
                <w:b/>
                <w:sz w:val="20"/>
                <w:szCs w:val="20"/>
              </w:rPr>
            </w:pPr>
            <w:r w:rsidRPr="00F21DDD">
              <w:rPr>
                <w:rFonts w:ascii="Century Gothic" w:hAnsi="Century Gothic"/>
                <w:b/>
                <w:sz w:val="20"/>
                <w:szCs w:val="20"/>
              </w:rPr>
              <w:t>Things to remember</w:t>
            </w:r>
          </w:p>
        </w:tc>
        <w:tc>
          <w:tcPr>
            <w:tcW w:w="3586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14:paraId="71AC17D0" w14:textId="77777777" w:rsidR="00F21DDD" w:rsidRPr="00F21DDD" w:rsidRDefault="00F21DDD" w:rsidP="00567953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F21DDD">
              <w:rPr>
                <w:rFonts w:ascii="Century Gothic" w:hAnsi="Century Gothic"/>
                <w:b/>
                <w:sz w:val="20"/>
                <w:szCs w:val="20"/>
              </w:rPr>
              <w:t>Examples</w:t>
            </w:r>
          </w:p>
        </w:tc>
      </w:tr>
      <w:tr w:rsidR="00F21DDD" w:rsidRPr="00E41B48" w14:paraId="71AC17DD" w14:textId="77777777" w:rsidTr="003D5F6A">
        <w:tc>
          <w:tcPr>
            <w:tcW w:w="1870" w:type="dxa"/>
          </w:tcPr>
          <w:p w14:paraId="71AC17D2" w14:textId="77777777" w:rsidR="00F21DDD" w:rsidRPr="009B3DCA" w:rsidRDefault="00F21DDD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t>1. Describe transformations from an equation or graph</w:t>
            </w:r>
          </w:p>
        </w:tc>
        <w:tc>
          <w:tcPr>
            <w:tcW w:w="2085" w:type="dxa"/>
          </w:tcPr>
          <w:p w14:paraId="71AC17D3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a(x – h)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+ k</w:t>
            </w:r>
          </w:p>
          <w:p w14:paraId="71AC17D4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a: </w:t>
            </w:r>
            <w:r w:rsidR="009B3DCA">
              <w:rPr>
                <w:rFonts w:ascii="Century Gothic" w:hAnsi="Century Gothic"/>
                <w:sz w:val="20"/>
                <w:szCs w:val="20"/>
              </w:rPr>
              <w:t>stretches/shrinks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&amp; reflects</w:t>
            </w:r>
          </w:p>
          <w:p w14:paraId="71AC17D5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h: shifts left &amp; right</w:t>
            </w:r>
          </w:p>
          <w:p w14:paraId="71AC17D6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k: shifts up &amp; down</w:t>
            </w:r>
          </w:p>
          <w:p w14:paraId="71AC17D7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D8" w14:textId="77777777" w:rsidR="00F21DDD" w:rsidRP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vertex: (-h, k)</w:t>
            </w:r>
          </w:p>
        </w:tc>
        <w:tc>
          <w:tcPr>
            <w:tcW w:w="3586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7D9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1. Describe the transformations and name the vertex: </w:t>
            </w:r>
          </w:p>
          <w:p w14:paraId="71AC17DA" w14:textId="77777777" w:rsidR="00F21DDD" w:rsidRP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y = -2(x + 3)</w:t>
            </w:r>
            <w:r w:rsidR="003D5F6A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>
              <w:rPr>
                <w:rFonts w:ascii="Century Gothic" w:hAnsi="Century Gothic"/>
                <w:sz w:val="20"/>
                <w:szCs w:val="20"/>
              </w:rPr>
              <w:t>- 9</w:t>
            </w:r>
          </w:p>
        </w:tc>
        <w:tc>
          <w:tcPr>
            <w:tcW w:w="3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7DB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. Describe the transformations:</w:t>
            </w:r>
          </w:p>
          <w:p w14:paraId="71AC17DC" w14:textId="77777777" w:rsidR="00F21DDD" w:rsidRP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1AC18E6" wp14:editId="71AC18E7">
                  <wp:extent cx="1238250" cy="1244649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6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0" cy="12446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DDD" w:rsidRPr="00E41B48" w14:paraId="71AC17E6" w14:textId="77777777" w:rsidTr="003D5F6A">
        <w:tc>
          <w:tcPr>
            <w:tcW w:w="1870" w:type="dxa"/>
          </w:tcPr>
          <w:p w14:paraId="71AC17DE" w14:textId="77777777" w:rsidR="00F21DDD" w:rsidRPr="009B3DCA" w:rsidRDefault="00F21DDD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t>2. Create a function using transformations</w:t>
            </w:r>
          </w:p>
        </w:tc>
        <w:tc>
          <w:tcPr>
            <w:tcW w:w="2085" w:type="dxa"/>
          </w:tcPr>
          <w:p w14:paraId="71AC17DF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etermine your, a, h, and k values</w:t>
            </w:r>
          </w:p>
        </w:tc>
        <w:tc>
          <w:tcPr>
            <w:tcW w:w="3586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7E0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3. Opens down, shifts up 3 units and shrinks by ¼ </w:t>
            </w:r>
          </w:p>
        </w:tc>
        <w:tc>
          <w:tcPr>
            <w:tcW w:w="3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7E1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4. Shifts left 5 and reflects across the x-axis</w:t>
            </w:r>
          </w:p>
          <w:p w14:paraId="71AC17E2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3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4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5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21DDD" w:rsidRPr="00E41B48" w14:paraId="71AC17F9" w14:textId="77777777" w:rsidTr="003D5F6A">
        <w:tc>
          <w:tcPr>
            <w:tcW w:w="1870" w:type="dxa"/>
          </w:tcPr>
          <w:p w14:paraId="71AC17E7" w14:textId="77777777" w:rsidR="00F21DDD" w:rsidRPr="009B3DCA" w:rsidRDefault="002C4356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t>3. Describe</w:t>
            </w:r>
            <w:r w:rsidR="00F21DDD" w:rsidRPr="009B3DCA">
              <w:rPr>
                <w:rFonts w:ascii="Century Gothic" w:hAnsi="Century Gothic" w:cs="Arial"/>
                <w:i/>
                <w:sz w:val="20"/>
                <w:szCs w:val="20"/>
              </w:rPr>
              <w:t xml:space="preserve"> all characteristics of a quadratic function</w:t>
            </w:r>
          </w:p>
        </w:tc>
        <w:tc>
          <w:tcPr>
            <w:tcW w:w="2085" w:type="dxa"/>
          </w:tcPr>
          <w:p w14:paraId="71AC17E8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713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7E9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  <w:r w:rsidRPr="00322768">
              <w:rPr>
                <w:rFonts w:asciiTheme="minorHAnsi" w:hAnsiTheme="minorHAnsi" w:cstheme="minorHAns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1AC18E8" wp14:editId="71AC18E9">
                      <wp:simplePos x="0" y="0"/>
                      <wp:positionH relativeFrom="column">
                        <wp:posOffset>1758950</wp:posOffset>
                      </wp:positionH>
                      <wp:positionV relativeFrom="paragraph">
                        <wp:posOffset>45720</wp:posOffset>
                      </wp:positionV>
                      <wp:extent cx="2571750" cy="2381250"/>
                      <wp:effectExtent l="0" t="0" r="0" b="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0" cy="2381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AC1909" w14:textId="77777777" w:rsid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Vertex: ______________       </w:t>
                                  </w:r>
                                </w:p>
                                <w:p w14:paraId="71AC190A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Axis of </w:t>
                                  </w:r>
                                  <w:proofErr w:type="gramStart"/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Symmetry:_</w:t>
                                  </w:r>
                                  <w:proofErr w:type="gramEnd"/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_______________</w:t>
                                  </w:r>
                                </w:p>
                                <w:p w14:paraId="71AC190B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Interval of </w:t>
                                  </w:r>
                                  <w:proofErr w:type="gramStart"/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Increase:_</w:t>
                                  </w:r>
                                  <w:proofErr w:type="gramEnd"/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______________</w:t>
                                  </w:r>
                                </w:p>
                                <w:p w14:paraId="71AC190C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Interval of </w:t>
                                  </w:r>
                                  <w:proofErr w:type="gramStart"/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Decrease:_</w:t>
                                  </w:r>
                                  <w:proofErr w:type="gramEnd"/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______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_______</w:t>
                                  </w:r>
                                </w:p>
                                <w:p w14:paraId="71AC190D" w14:textId="77777777" w:rsid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Extrema: ________________           </w:t>
                                  </w:r>
                                </w:p>
                                <w:p w14:paraId="71AC190E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Max/Min Value: ____________  </w:t>
                                  </w:r>
                                </w:p>
                                <w:p w14:paraId="71AC190F" w14:textId="77777777" w:rsid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Domain: _________________          </w:t>
                                  </w:r>
                                </w:p>
                                <w:p w14:paraId="71AC1910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Range: ____________________</w:t>
                                  </w:r>
                                </w:p>
                                <w:p w14:paraId="71AC1911" w14:textId="77777777" w:rsid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Y-Intercept: ______________</w:t>
                                  </w: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 xml:space="preserve">          </w:t>
                                  </w:r>
                                </w:p>
                                <w:p w14:paraId="71AC1912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>Zeroes: __________________</w:t>
                                  </w:r>
                                </w:p>
                                <w:p w14:paraId="71AC1913" w14:textId="77777777" w:rsid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End Behavior: 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As x </w:t>
                                  </w: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sym w:font="Wingdings" w:char="F0E0"/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-∞, y </w:t>
                                  </w: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sym w:font="Wingdings" w:char="F0E0"/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______</w:t>
                                  </w:r>
                                </w:p>
                                <w:p w14:paraId="71AC1914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ab/>
                                    <w:t xml:space="preserve">       As x </w:t>
                                  </w: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sym w:font="Wingdings" w:char="F0E0"/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∞ ,</w:t>
                                  </w:r>
                                  <w:proofErr w:type="gramEnd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 y </w:t>
                                  </w: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sym w:font="Wingdings" w:char="F0E0"/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_____</w:t>
                                  </w:r>
                                </w:p>
                                <w:p w14:paraId="71AC1915" w14:textId="77777777" w:rsidR="00FD3CCB" w:rsidRPr="00FD3CCB" w:rsidRDefault="00FD3CCB" w:rsidP="00FD3CCB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R.O.C</w:t>
                                  </w:r>
                                  <w:r w:rsidRPr="00FD3CCB">
                                    <w:rPr>
                                      <w:sz w:val="16"/>
                                      <w:szCs w:val="16"/>
                                    </w:rPr>
                                    <w:t xml:space="preserve"> on the interval -2 ≤ x ≤ 0:  _________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AC18E8" id="_x0000_s1028" type="#_x0000_t202" style="position:absolute;margin-left:138.5pt;margin-top:3.6pt;width:202.5pt;height:187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H3KIQIAACMEAAAOAAAAZHJzL2Uyb0RvYy54bWysU81u2zAMvg/YOwi6L07cZGmNOEWXLsOA&#10;7gdo9wC0LMfCJNGTlNjZ04+S0zTbbsN0EEiR/ER+JFe3g9HsIJ1XaEs+m0w5k1Zgreyu5N+etm+u&#10;OfMBbA0arSz5UXp+u379atV3hcyxRV1LxwjE+qLvSt6G0BVZ5kUrDfgJdtKSsUFnIJDqdlntoCd0&#10;o7N8On2b9ejqzqGQ3tPr/Wjk64TfNFKEL03jZWC65JRbSLdLdxXvbL2CYuega5U4pQH/kIUBZenT&#10;M9Q9BGB7p/6CMko49NiEiUCTYdMoIVMNVM1s+kc1jy10MtVC5PjuTJP/f7Di8+GrY6ouOTXKgqEW&#10;PckhsHc4sDyy03e+IKfHjtzCQM/U5VSp7x5QfPfM4qYFu5N3zmHfSqgpu1mMzC5CRxwfQar+E9b0&#10;DewDJqChcSZSR2QwQqcuHc+diakIeswXy9lyQSZBtvzqepaTEv+A4jm8cz58kGhYFEruqPUJHg4P&#10;Poyuzy7xN49a1VuldVLcrtpoxw5AY7JN54T+m5u2rC/5zSJfJGSLMZ6goTAq0BhrZYjHaTwxHIpI&#10;x3tbJzmA0qNMSWt74idSMpIThmpIjbiKsZG7CusjEeZwnFraMhJadD8562liS+5/7MFJzvRHS6Tf&#10;zObzOOJJmS+WOSnu0lJdWsAKgip54GwUNyGtRUzb4h01p1GJtpdMTinTJCbiT1sTR/1ST14vu73+&#10;BQAA//8DAFBLAwQUAAYACAAAACEA3IOMFN0AAAAJAQAADwAAAGRycy9kb3ducmV2LnhtbEyPwU7D&#10;MBBE70j8g7VIXBB1MJCkaTYVIIG4tvQDnNhNIuJ1FLtN+vcsJziOZjTzptwubhBnO4XeE8LDKgFh&#10;qfGmpxbh8PV+n4MIUZPRgyeLcLEBttX1VakL42fa2fM+toJLKBQaoYtxLKQMTWedDis/WmLv6Cen&#10;I8uplWbSM5e7QaokSaXTPfFCp0f71tnme39yCMfP+e55Pdcf8ZDtntJX3We1vyDe3iwvGxDRLvEv&#10;DL/4jA4VM9X+RCaIAUFlGX+JCJkCwX6aK9Y1wmOuFMiqlP8fVD8AAAD//wMAUEsBAi0AFAAGAAgA&#10;AAAhALaDOJL+AAAA4QEAABMAAAAAAAAAAAAAAAAAAAAAAFtDb250ZW50X1R5cGVzXS54bWxQSwEC&#10;LQAUAAYACAAAACEAOP0h/9YAAACUAQAACwAAAAAAAAAAAAAAAAAvAQAAX3JlbHMvLnJlbHNQSwEC&#10;LQAUAAYACAAAACEAt0x9yiECAAAjBAAADgAAAAAAAAAAAAAAAAAuAgAAZHJzL2Uyb0RvYy54bWxQ&#10;SwECLQAUAAYACAAAACEA3IOMFN0AAAAJAQAADwAAAAAAAAAAAAAAAAB7BAAAZHJzL2Rvd25yZXYu&#10;eG1sUEsFBgAAAAAEAAQA8wAAAIUFAAAAAA==&#10;" stroked="f">
                      <v:textbox>
                        <w:txbxContent>
                          <w:p w14:paraId="71AC1909" w14:textId="77777777" w:rsid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Vertex: ______________       </w:t>
                            </w:r>
                          </w:p>
                          <w:p w14:paraId="71AC190A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Axis of </w:t>
                            </w:r>
                            <w:proofErr w:type="gramStart"/>
                            <w:r w:rsidRPr="00FD3CCB">
                              <w:rPr>
                                <w:sz w:val="16"/>
                                <w:szCs w:val="16"/>
                              </w:rPr>
                              <w:t>Symmetry:_</w:t>
                            </w:r>
                            <w:proofErr w:type="gramEnd"/>
                            <w:r w:rsidRPr="00FD3CCB">
                              <w:rPr>
                                <w:sz w:val="16"/>
                                <w:szCs w:val="16"/>
                              </w:rPr>
                              <w:t>_______________</w:t>
                            </w:r>
                          </w:p>
                          <w:p w14:paraId="71AC190B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Interval of </w:t>
                            </w:r>
                            <w:proofErr w:type="gramStart"/>
                            <w:r w:rsidRPr="00FD3CCB">
                              <w:rPr>
                                <w:sz w:val="16"/>
                                <w:szCs w:val="16"/>
                              </w:rPr>
                              <w:t>Increase:_</w:t>
                            </w:r>
                            <w:proofErr w:type="gramEnd"/>
                            <w:r w:rsidRPr="00FD3CCB">
                              <w:rPr>
                                <w:sz w:val="16"/>
                                <w:szCs w:val="16"/>
                              </w:rPr>
                              <w:t>______________</w:t>
                            </w:r>
                          </w:p>
                          <w:p w14:paraId="71AC190C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Interval of </w:t>
                            </w:r>
                            <w:proofErr w:type="gramStart"/>
                            <w:r w:rsidRPr="00FD3CCB">
                              <w:rPr>
                                <w:sz w:val="16"/>
                                <w:szCs w:val="16"/>
                              </w:rPr>
                              <w:t>Decrease:_</w:t>
                            </w:r>
                            <w:proofErr w:type="gramEnd"/>
                            <w:r w:rsidRPr="00FD3CCB">
                              <w:rPr>
                                <w:sz w:val="16"/>
                                <w:szCs w:val="16"/>
                              </w:rPr>
                              <w:t>______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_______</w:t>
                            </w:r>
                          </w:p>
                          <w:p w14:paraId="71AC190D" w14:textId="77777777" w:rsid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Extrema: ________________           </w:t>
                            </w:r>
                          </w:p>
                          <w:p w14:paraId="71AC190E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Max/Min Value: ____________  </w:t>
                            </w:r>
                          </w:p>
                          <w:p w14:paraId="71AC190F" w14:textId="77777777" w:rsid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Domain: _________________          </w:t>
                            </w:r>
                          </w:p>
                          <w:p w14:paraId="71AC1910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>Range: ____________________</w:t>
                            </w:r>
                          </w:p>
                          <w:p w14:paraId="71AC1911" w14:textId="77777777" w:rsid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>Y-Intercept: ______________</w:t>
                            </w:r>
                            <w:r w:rsidRPr="00FD3CCB">
                              <w:rPr>
                                <w:sz w:val="16"/>
                                <w:szCs w:val="16"/>
                              </w:rPr>
                              <w:tab/>
                              <w:t xml:space="preserve">          </w:t>
                            </w:r>
                          </w:p>
                          <w:p w14:paraId="71AC1912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>Zeroes: __________________</w:t>
                            </w:r>
                          </w:p>
                          <w:p w14:paraId="71AC1913" w14:textId="77777777" w:rsid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End Behavior: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As x </w:t>
                            </w:r>
                            <w:r w:rsidRPr="00FD3CCB">
                              <w:rPr>
                                <w:sz w:val="16"/>
                                <w:szCs w:val="16"/>
                              </w:rPr>
                              <w:sym w:font="Wingdings" w:char="F0E0"/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-∞, y </w:t>
                            </w:r>
                            <w:r w:rsidRPr="00FD3CCB">
                              <w:rPr>
                                <w:sz w:val="16"/>
                                <w:szCs w:val="16"/>
                              </w:rPr>
                              <w:sym w:font="Wingdings" w:char="F0E0"/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______</w:t>
                            </w:r>
                          </w:p>
                          <w:p w14:paraId="71AC1914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  <w:t xml:space="preserve">       As x </w:t>
                            </w:r>
                            <w:r w:rsidRPr="00FD3CCB">
                              <w:rPr>
                                <w:sz w:val="16"/>
                                <w:szCs w:val="16"/>
                              </w:rPr>
                              <w:sym w:font="Wingdings" w:char="F0E0"/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sz w:val="16"/>
                                <w:szCs w:val="16"/>
                              </w:rPr>
                              <w:t>∞ ,</w:t>
                            </w:r>
                            <w:proofErr w:type="gramEnd"/>
                            <w:r>
                              <w:rPr>
                                <w:sz w:val="16"/>
                                <w:szCs w:val="16"/>
                              </w:rPr>
                              <w:t xml:space="preserve">  y </w:t>
                            </w:r>
                            <w:r w:rsidRPr="00FD3CCB">
                              <w:rPr>
                                <w:sz w:val="16"/>
                                <w:szCs w:val="16"/>
                              </w:rPr>
                              <w:sym w:font="Wingdings" w:char="F0E0"/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_____</w:t>
                            </w:r>
                          </w:p>
                          <w:p w14:paraId="71AC1915" w14:textId="77777777" w:rsidR="00FD3CCB" w:rsidRPr="00FD3CCB" w:rsidRDefault="00FD3CCB" w:rsidP="00FD3CCB">
                            <w:pPr>
                              <w:spacing w:line="360" w:lineRule="auto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R.O.C</w:t>
                            </w:r>
                            <w:r w:rsidRPr="00FD3CCB">
                              <w:rPr>
                                <w:sz w:val="16"/>
                                <w:szCs w:val="16"/>
                              </w:rPr>
                              <w:t xml:space="preserve"> on the interval -2 ≤ x ≤ 0:  _________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A46D9">
              <w:rPr>
                <w:rFonts w:ascii="Century Gothic" w:hAnsi="Century Gothic"/>
                <w:sz w:val="20"/>
                <w:szCs w:val="20"/>
              </w:rPr>
              <w:t xml:space="preserve">5. </w:t>
            </w:r>
          </w:p>
          <w:p w14:paraId="71AC17EA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B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C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D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E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EF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F0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F1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F2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F3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F4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F5" w14:textId="77777777" w:rsidR="00FD3CCB" w:rsidRDefault="007F77D6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noProof/>
              </w:rPr>
              <w:object w:dxaOrig="1440" w:dyaOrig="1440" w14:anchorId="71AC18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8" type="#_x0000_t75" style="position:absolute;margin-left:3.85pt;margin-top:-109.9pt;width:124.5pt;height:123.75pt;z-index:251679744;mso-position-horizontal-relative:text;mso-position-vertical-relative:text;mso-width-relative:page;mso-height-relative:page" wrapcoords="-130 0 -130 21469 21600 21469 21600 0 -130 0">
                  <v:imagedata r:id="rId7" o:title="" gain="2.5" blacklevel="-13107f"/>
                  <w10:wrap type="through"/>
                </v:shape>
                <o:OLEObject Type="Embed" ProgID="PBrush" ShapeID="_x0000_s1048" DrawAspect="Content" ObjectID="_1631948277" r:id="rId8"/>
              </w:object>
            </w:r>
          </w:p>
          <w:p w14:paraId="71AC17F6" w14:textId="77777777" w:rsidR="00FD3CCB" w:rsidRDefault="00FD3CCB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7F7" w14:textId="77777777" w:rsidR="00FD3CCB" w:rsidRDefault="008A46D9" w:rsidP="008A46D9">
            <w:pPr>
              <w:tabs>
                <w:tab w:val="left" w:pos="2070"/>
              </w:tabs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ab/>
            </w:r>
          </w:p>
          <w:p w14:paraId="71AC17F8" w14:textId="77777777" w:rsidR="00F21DDD" w:rsidRDefault="00F21DDD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8A46D9" w:rsidRPr="00E41B48" w14:paraId="71AC180E" w14:textId="77777777" w:rsidTr="003D5F6A">
        <w:tc>
          <w:tcPr>
            <w:tcW w:w="1870" w:type="dxa"/>
          </w:tcPr>
          <w:p w14:paraId="71AC17FA" w14:textId="77777777" w:rsidR="008A46D9" w:rsidRPr="009B3DCA" w:rsidRDefault="008A46D9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t>4. Graph a function in standard or vertex form</w:t>
            </w:r>
          </w:p>
        </w:tc>
        <w:tc>
          <w:tcPr>
            <w:tcW w:w="2085" w:type="dxa"/>
          </w:tcPr>
          <w:p w14:paraId="71AC17FB" w14:textId="77777777" w:rsidR="009B3DCA" w:rsidRDefault="009B3DCA" w:rsidP="009B3DC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1. </w:t>
            </w:r>
            <w:r w:rsidR="008A46D9">
              <w:rPr>
                <w:rFonts w:ascii="Century Gothic" w:hAnsi="Century Gothic"/>
                <w:sz w:val="20"/>
                <w:szCs w:val="20"/>
              </w:rPr>
              <w:t>Find your vertex</w:t>
            </w:r>
            <w:r>
              <w:rPr>
                <w:rFonts w:ascii="Century Gothic" w:hAnsi="Century Gothic"/>
                <w:sz w:val="20"/>
                <w:szCs w:val="20"/>
              </w:rPr>
              <w:t>.</w:t>
            </w:r>
          </w:p>
          <w:p w14:paraId="71AC17FC" w14:textId="77777777" w:rsidR="009B3DCA" w:rsidRDefault="009B3DCA" w:rsidP="009B3DC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. Create a table with 3 values to the left and right of vertex.</w:t>
            </w:r>
          </w:p>
          <w:p w14:paraId="71AC17FD" w14:textId="77777777" w:rsidR="008A46D9" w:rsidRDefault="009B3DCA" w:rsidP="009B3DC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. Graph</w:t>
            </w:r>
            <w:r w:rsidR="008A46D9">
              <w:rPr>
                <w:rFonts w:ascii="Century Gothic" w:hAnsi="Century Gothic"/>
                <w:sz w:val="20"/>
                <w:szCs w:val="20"/>
              </w:rPr>
              <w:t xml:space="preserve"> </w:t>
            </w:r>
          </w:p>
        </w:tc>
        <w:tc>
          <w:tcPr>
            <w:tcW w:w="35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7FE" w14:textId="77777777" w:rsidR="008A46D9" w:rsidRDefault="008A46D9" w:rsidP="0056795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w:t xml:space="preserve">6. </w:t>
            </w:r>
            <w:r w:rsidRPr="00322768">
              <w:rPr>
                <w:rFonts w:asciiTheme="minorHAnsi" w:hAnsiTheme="minorHAnsi" w:cstheme="minorHAnsi"/>
                <w:position w:val="-10"/>
              </w:rPr>
              <w:object w:dxaOrig="1480" w:dyaOrig="360" w14:anchorId="71AC18EB">
                <v:shape id="_x0000_i1026" type="#_x0000_t75" style="width:73.8pt;height:18pt" o:ole="">
                  <v:imagedata r:id="rId9" o:title=""/>
                </v:shape>
                <o:OLEObject Type="Embed" ProgID="Equation.DSMT4" ShapeID="_x0000_i1026" DrawAspect="Content" ObjectID="_1631948269" r:id="rId10"/>
              </w:object>
            </w:r>
          </w:p>
          <w:p w14:paraId="71AC17FF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0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1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2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3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4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5" w14:textId="77777777" w:rsidR="008A46D9" w:rsidRPr="00322768" w:rsidRDefault="008A46D9" w:rsidP="00567953">
            <w:pPr>
              <w:rPr>
                <w:rFonts w:asciiTheme="minorHAnsi" w:hAnsiTheme="minorHAnsi" w:cstheme="minorHAnsi"/>
                <w:noProof/>
              </w:rPr>
            </w:pPr>
            <w:r w:rsidRPr="00322768">
              <w:rPr>
                <w:rFonts w:asciiTheme="minorHAnsi" w:hAnsiTheme="minorHAnsi" w:cstheme="minorHAnsi"/>
                <w:noProof/>
              </w:rPr>
              <w:drawing>
                <wp:anchor distT="0" distB="0" distL="114300" distR="114300" simplePos="0" relativeHeight="251683840" behindDoc="0" locked="0" layoutInCell="1" allowOverlap="1" wp14:anchorId="71AC18EC" wp14:editId="71AC18ED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205105</wp:posOffset>
                  </wp:positionV>
                  <wp:extent cx="2114550" cy="2076450"/>
                  <wp:effectExtent l="0" t="0" r="0" b="0"/>
                  <wp:wrapSquare wrapText="bothSides"/>
                  <wp:docPr id="14" name="Picture 1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1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06" w14:textId="77777777" w:rsidR="008A46D9" w:rsidRDefault="008A46D9" w:rsidP="00567953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noProof/>
              </w:rPr>
              <w:t xml:space="preserve">7. </w:t>
            </w:r>
            <w:r w:rsidRPr="00322768">
              <w:rPr>
                <w:rFonts w:asciiTheme="minorHAnsi" w:hAnsiTheme="minorHAnsi" w:cstheme="minorHAnsi"/>
                <w:position w:val="-10"/>
              </w:rPr>
              <w:object w:dxaOrig="1740" w:dyaOrig="360" w14:anchorId="71AC18EE">
                <v:shape id="_x0000_i1027" type="#_x0000_t75" style="width:87pt;height:18pt" o:ole="">
                  <v:imagedata r:id="rId13" o:title=""/>
                </v:shape>
                <o:OLEObject Type="Embed" ProgID="Equation.DSMT4" ShapeID="_x0000_i1027" DrawAspect="Content" ObjectID="_1631948270" r:id="rId14"/>
              </w:object>
            </w:r>
          </w:p>
          <w:p w14:paraId="71AC1807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8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9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A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B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C" w14:textId="77777777" w:rsidR="00524487" w:rsidRDefault="00524487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0D" w14:textId="77777777" w:rsidR="008A46D9" w:rsidRPr="00322768" w:rsidRDefault="008A46D9" w:rsidP="00567953">
            <w:pPr>
              <w:rPr>
                <w:rFonts w:asciiTheme="minorHAnsi" w:hAnsiTheme="minorHAnsi" w:cstheme="minorHAnsi"/>
                <w:noProof/>
              </w:rPr>
            </w:pPr>
            <w:r w:rsidRPr="00322768">
              <w:rPr>
                <w:rFonts w:asciiTheme="minorHAnsi" w:hAnsiTheme="minorHAnsi" w:cstheme="minorHAnsi"/>
                <w:noProof/>
              </w:rPr>
              <w:drawing>
                <wp:anchor distT="0" distB="0" distL="114300" distR="114300" simplePos="0" relativeHeight="251681792" behindDoc="0" locked="0" layoutInCell="1" allowOverlap="1" wp14:anchorId="71AC18EF" wp14:editId="71AC18F0">
                  <wp:simplePos x="0" y="0"/>
                  <wp:positionH relativeFrom="column">
                    <wp:posOffset>-15875</wp:posOffset>
                  </wp:positionH>
                  <wp:positionV relativeFrom="paragraph">
                    <wp:posOffset>205105</wp:posOffset>
                  </wp:positionV>
                  <wp:extent cx="2114550" cy="2075815"/>
                  <wp:effectExtent l="0" t="0" r="0" b="0"/>
                  <wp:wrapSquare wrapText="bothSides"/>
                  <wp:docPr id="9" name="Picture 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07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706C5" w:rsidRPr="00E41B48" w14:paraId="71AC1823" w14:textId="77777777" w:rsidTr="003D5F6A">
        <w:tc>
          <w:tcPr>
            <w:tcW w:w="1870" w:type="dxa"/>
          </w:tcPr>
          <w:p w14:paraId="71AC180F" w14:textId="77777777" w:rsidR="006706C5" w:rsidRPr="009B3DCA" w:rsidRDefault="006706C5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lastRenderedPageBreak/>
              <w:t>5. Convert a function from vertex to standard form</w:t>
            </w:r>
          </w:p>
        </w:tc>
        <w:tc>
          <w:tcPr>
            <w:tcW w:w="2085" w:type="dxa"/>
          </w:tcPr>
          <w:p w14:paraId="71AC1810" w14:textId="77777777" w:rsidR="006706C5" w:rsidRDefault="007F2A25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emember to multiply your “a” value after you have multiplied your binomials</w:t>
            </w:r>
          </w:p>
        </w:tc>
        <w:tc>
          <w:tcPr>
            <w:tcW w:w="35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11" w14:textId="77777777" w:rsidR="006706C5" w:rsidRDefault="006706C5" w:rsidP="00567953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8. 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y=</m:t>
                  </m:r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x+2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8</m:t>
              </m:r>
            </m:oMath>
          </w:p>
          <w:p w14:paraId="71AC1812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3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4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5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6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7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8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9" w14:textId="77777777" w:rsidR="001A1F8A" w:rsidRDefault="001A1F8A" w:rsidP="00567953">
            <w:pPr>
              <w:rPr>
                <w:rFonts w:ascii="Century Gothic" w:hAnsi="Century Gothic"/>
              </w:rPr>
            </w:pPr>
          </w:p>
          <w:p w14:paraId="71AC181A" w14:textId="77777777" w:rsidR="001A1F8A" w:rsidRPr="006706C5" w:rsidRDefault="001A1F8A" w:rsidP="00567953">
            <w:pPr>
              <w:rPr>
                <w:rFonts w:asciiTheme="minorHAnsi" w:hAnsiTheme="minorHAnsi" w:cstheme="minorHAnsi"/>
                <w:noProof/>
              </w:rPr>
            </w:pPr>
          </w:p>
        </w:tc>
        <w:tc>
          <w:tcPr>
            <w:tcW w:w="361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1B" w14:textId="77777777" w:rsidR="001A1F8A" w:rsidRDefault="009B3DCA" w:rsidP="006706C5">
            <w:pPr>
              <w:rPr>
                <w:rFonts w:asciiTheme="minorHAnsi" w:hAnsiTheme="minorHAnsi"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9. y=-3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(x-5)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+1</m:t>
              </m:r>
            </m:oMath>
            <w:r w:rsidR="006706C5">
              <w:rPr>
                <w:rFonts w:asciiTheme="minorHAnsi" w:hAnsiTheme="minorHAnsi" w:cstheme="minorHAnsi"/>
              </w:rPr>
              <w:t xml:space="preserve">            </w:t>
            </w:r>
          </w:p>
          <w:p w14:paraId="71AC181C" w14:textId="77777777" w:rsidR="001A1F8A" w:rsidRDefault="001A1F8A" w:rsidP="006706C5">
            <w:pPr>
              <w:rPr>
                <w:rFonts w:asciiTheme="minorHAnsi" w:hAnsiTheme="minorHAnsi" w:cstheme="minorHAnsi"/>
              </w:rPr>
            </w:pPr>
          </w:p>
          <w:p w14:paraId="71AC181D" w14:textId="77777777" w:rsidR="001A1F8A" w:rsidRDefault="001A1F8A" w:rsidP="006706C5">
            <w:pPr>
              <w:rPr>
                <w:rFonts w:asciiTheme="minorHAnsi" w:hAnsiTheme="minorHAnsi" w:cstheme="minorHAnsi"/>
              </w:rPr>
            </w:pPr>
          </w:p>
          <w:p w14:paraId="71AC181E" w14:textId="77777777" w:rsidR="006706C5" w:rsidRDefault="006706C5" w:rsidP="006706C5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           </w:t>
            </w:r>
            <w:r>
              <w:rPr>
                <w:rFonts w:asciiTheme="minorHAnsi" w:hAnsiTheme="minorHAnsi" w:cstheme="minorHAnsi"/>
              </w:rPr>
              <w:tab/>
            </w:r>
            <w:r>
              <w:rPr>
                <w:rFonts w:asciiTheme="minorHAnsi" w:hAnsiTheme="minorHAnsi" w:cstheme="minorHAnsi"/>
              </w:rPr>
              <w:tab/>
            </w:r>
            <w:r>
              <w:rPr>
                <w:rFonts w:asciiTheme="minorHAnsi" w:hAnsiTheme="minorHAnsi" w:cstheme="minorHAnsi"/>
              </w:rPr>
              <w:tab/>
            </w:r>
            <w:r>
              <w:rPr>
                <w:rFonts w:asciiTheme="minorHAnsi" w:hAnsiTheme="minorHAnsi" w:cstheme="minorHAnsi"/>
              </w:rPr>
              <w:tab/>
            </w:r>
          </w:p>
          <w:p w14:paraId="71AC181F" w14:textId="77777777" w:rsidR="006706C5" w:rsidRDefault="006706C5" w:rsidP="006706C5">
            <w:pPr>
              <w:rPr>
                <w:rFonts w:asciiTheme="minorHAnsi" w:hAnsiTheme="minorHAnsi" w:cstheme="minorHAnsi"/>
              </w:rPr>
            </w:pPr>
          </w:p>
          <w:p w14:paraId="71AC1820" w14:textId="77777777" w:rsidR="006706C5" w:rsidRDefault="006706C5" w:rsidP="006706C5">
            <w:pPr>
              <w:rPr>
                <w:rFonts w:asciiTheme="minorHAnsi" w:hAnsiTheme="minorHAnsi" w:cstheme="minorHAnsi"/>
              </w:rPr>
            </w:pPr>
          </w:p>
          <w:p w14:paraId="71AC1821" w14:textId="77777777" w:rsidR="006706C5" w:rsidRDefault="006706C5" w:rsidP="006706C5">
            <w:pPr>
              <w:rPr>
                <w:rFonts w:asciiTheme="minorHAnsi" w:hAnsiTheme="minorHAnsi" w:cstheme="minorHAnsi"/>
              </w:rPr>
            </w:pPr>
          </w:p>
          <w:p w14:paraId="71AC1822" w14:textId="77777777" w:rsidR="006706C5" w:rsidRPr="00322768" w:rsidRDefault="006706C5" w:rsidP="006706C5">
            <w:pPr>
              <w:rPr>
                <w:rFonts w:asciiTheme="minorHAnsi" w:hAnsiTheme="minorHAnsi" w:cstheme="minorHAnsi"/>
                <w:noProof/>
              </w:rPr>
            </w:pPr>
          </w:p>
        </w:tc>
      </w:tr>
      <w:tr w:rsidR="006706C5" w:rsidRPr="00E41B48" w14:paraId="71AC1832" w14:textId="77777777" w:rsidTr="003D5F6A">
        <w:tc>
          <w:tcPr>
            <w:tcW w:w="1870" w:type="dxa"/>
          </w:tcPr>
          <w:p w14:paraId="71AC1824" w14:textId="77777777" w:rsidR="006706C5" w:rsidRPr="009B3DCA" w:rsidRDefault="006706C5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t xml:space="preserve">6. Convert a function from standard form to vertex form. </w:t>
            </w:r>
          </w:p>
        </w:tc>
        <w:tc>
          <w:tcPr>
            <w:tcW w:w="2085" w:type="dxa"/>
          </w:tcPr>
          <w:p w14:paraId="71AC1825" w14:textId="77777777" w:rsidR="006706C5" w:rsidRDefault="009B3DCA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Find the vertex and identify your “a” value.</w:t>
            </w:r>
          </w:p>
        </w:tc>
        <w:tc>
          <w:tcPr>
            <w:tcW w:w="3552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26" w14:textId="77777777" w:rsidR="006706C5" w:rsidRPr="006706C5" w:rsidRDefault="006706C5" w:rsidP="006706C5">
            <w:pPr>
              <w:rPr>
                <w:rFonts w:ascii="Century Gothic" w:hAnsi="Century Gothic" w:cstheme="minorHAnsi"/>
                <w:sz w:val="20"/>
                <w:szCs w:val="20"/>
              </w:rPr>
            </w:pPr>
            <w:r w:rsidRPr="006706C5">
              <w:rPr>
                <w:rFonts w:ascii="Century Gothic" w:hAnsi="Century Gothic" w:cstheme="minorHAnsi"/>
                <w:noProof/>
                <w:sz w:val="20"/>
                <w:szCs w:val="20"/>
              </w:rPr>
              <w:t>10.</w:t>
            </w:r>
            <w:r w:rsidRPr="006706C5">
              <w:rPr>
                <w:rFonts w:ascii="Century Gothic" w:hAnsi="Century Gothic" w:cstheme="minorHAnsi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 w:cstheme="minorHAnsi"/>
                  <w:sz w:val="20"/>
                  <w:szCs w:val="20"/>
                </w:rPr>
                <m:t>y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-x</m:t>
                  </m:r>
                </m:e>
                <m:sup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0"/>
                  <w:szCs w:val="20"/>
                </w:rPr>
                <m:t>-14x-59</m:t>
              </m:r>
            </m:oMath>
            <w:r w:rsidRPr="006706C5">
              <w:rPr>
                <w:rFonts w:ascii="Century Gothic" w:hAnsi="Century Gothic" w:cstheme="minorHAnsi"/>
                <w:sz w:val="20"/>
                <w:szCs w:val="20"/>
              </w:rPr>
              <w:t xml:space="preserve">                                                           </w:t>
            </w:r>
          </w:p>
          <w:p w14:paraId="71AC1827" w14:textId="77777777" w:rsidR="006706C5" w:rsidRDefault="006706C5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8" w14:textId="77777777" w:rsidR="002C4356" w:rsidRDefault="002C4356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9" w14:textId="77777777" w:rsidR="002C4356" w:rsidRDefault="002C4356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A" w14:textId="77777777" w:rsidR="001A1F8A" w:rsidRDefault="001A1F8A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B" w14:textId="77777777" w:rsidR="001A1F8A" w:rsidRDefault="001A1F8A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C" w14:textId="77777777" w:rsidR="001A1F8A" w:rsidRDefault="001A1F8A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D" w14:textId="77777777" w:rsidR="001A1F8A" w:rsidRDefault="001A1F8A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E" w14:textId="77777777" w:rsidR="002C4356" w:rsidRDefault="002C4356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2F" w14:textId="77777777" w:rsidR="002C4356" w:rsidRDefault="002C4356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30" w14:textId="77777777" w:rsidR="002C4356" w:rsidRPr="006706C5" w:rsidRDefault="002C4356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</w:tc>
        <w:tc>
          <w:tcPr>
            <w:tcW w:w="358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31" w14:textId="77777777" w:rsidR="006706C5" w:rsidRPr="006706C5" w:rsidRDefault="006706C5" w:rsidP="00567953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 w:rsidRPr="006706C5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11. 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y=x</m:t>
                  </m:r>
                </m:e>
                <m:sup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0"/>
                  <w:szCs w:val="20"/>
                </w:rPr>
                <m:t>+6x+9</m:t>
              </m:r>
            </m:oMath>
          </w:p>
        </w:tc>
      </w:tr>
      <w:tr w:rsidR="008A46D9" w:rsidRPr="00E41B48" w14:paraId="71AC1840" w14:textId="77777777" w:rsidTr="003D5F6A">
        <w:tc>
          <w:tcPr>
            <w:tcW w:w="1870" w:type="dxa"/>
          </w:tcPr>
          <w:p w14:paraId="71AC1833" w14:textId="77777777" w:rsidR="008A46D9" w:rsidRPr="009B3DCA" w:rsidRDefault="007F2A25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t>7. Find the average rate of change given an equation</w:t>
            </w:r>
          </w:p>
        </w:tc>
        <w:tc>
          <w:tcPr>
            <w:tcW w:w="2085" w:type="dxa"/>
          </w:tcPr>
          <w:p w14:paraId="71AC1834" w14:textId="77777777" w:rsidR="008A46D9" w:rsidRDefault="007F2A25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Find two points and then use slope formula</w:t>
            </w:r>
          </w:p>
          <w:p w14:paraId="71AC1835" w14:textId="77777777" w:rsidR="007F2A25" w:rsidRDefault="007F2A25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836" w14:textId="77777777" w:rsidR="007F2A25" w:rsidRDefault="007F2A25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837" w14:textId="77777777" w:rsidR="007F2A25" w:rsidRDefault="007F2A25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838" w14:textId="77777777" w:rsidR="007F2A25" w:rsidRDefault="007F2A25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713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39" w14:textId="77777777" w:rsidR="007F2A25" w:rsidRPr="00A70F0F" w:rsidRDefault="007F2A25" w:rsidP="007F2A25">
            <w:pPr>
              <w:rPr>
                <w:rFonts w:ascii="Century Gothic" w:hAnsi="Century Gothic" w:cstheme="minorHAnsi"/>
                <w:sz w:val="20"/>
                <w:szCs w:val="20"/>
              </w:rPr>
            </w:pPr>
            <w:r w:rsidRPr="00A70F0F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12. </w:t>
            </w:r>
            <w:r w:rsidRPr="00A70F0F">
              <w:rPr>
                <w:rFonts w:ascii="Century Gothic" w:hAnsi="Century Gothic" w:cstheme="minorHAnsi"/>
                <w:sz w:val="20"/>
                <w:szCs w:val="20"/>
              </w:rPr>
              <w:t>Calculate the average rate of change for y = x</w:t>
            </w:r>
            <w:r w:rsidRPr="00A70F0F">
              <w:rPr>
                <w:rFonts w:ascii="Century Gothic" w:hAnsi="Century Gothic" w:cstheme="minorHAnsi"/>
                <w:sz w:val="20"/>
                <w:szCs w:val="20"/>
                <w:vertAlign w:val="superscript"/>
              </w:rPr>
              <w:t>2</w:t>
            </w:r>
            <w:r w:rsidRPr="00A70F0F">
              <w:rPr>
                <w:rFonts w:ascii="Century Gothic" w:hAnsi="Century Gothic" w:cstheme="minorHAnsi"/>
                <w:sz w:val="20"/>
                <w:szCs w:val="20"/>
              </w:rPr>
              <w:t xml:space="preserve"> + 1 on the interval 0 ≤ x ≤ 2.</w:t>
            </w:r>
          </w:p>
          <w:p w14:paraId="71AC183A" w14:textId="77777777" w:rsidR="008A46D9" w:rsidRDefault="008A46D9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3B" w14:textId="77777777" w:rsidR="001A1F8A" w:rsidRDefault="001A1F8A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3C" w14:textId="77777777" w:rsidR="001A1F8A" w:rsidRDefault="001A1F8A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3D" w14:textId="77777777" w:rsidR="001A1F8A" w:rsidRDefault="001A1F8A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3E" w14:textId="77777777" w:rsidR="001A1F8A" w:rsidRDefault="001A1F8A" w:rsidP="00567953">
            <w:pPr>
              <w:rPr>
                <w:rFonts w:asciiTheme="minorHAnsi" w:hAnsiTheme="minorHAnsi" w:cstheme="minorHAnsi"/>
                <w:noProof/>
              </w:rPr>
            </w:pPr>
          </w:p>
          <w:p w14:paraId="71AC183F" w14:textId="77777777" w:rsidR="001A1F8A" w:rsidRPr="00322768" w:rsidRDefault="001A1F8A" w:rsidP="00567953">
            <w:pPr>
              <w:rPr>
                <w:rFonts w:asciiTheme="minorHAnsi" w:hAnsiTheme="minorHAnsi" w:cstheme="minorHAnsi"/>
                <w:noProof/>
              </w:rPr>
            </w:pPr>
          </w:p>
        </w:tc>
      </w:tr>
      <w:tr w:rsidR="002A0EBD" w:rsidRPr="00E41B48" w14:paraId="71AC1854" w14:textId="77777777" w:rsidTr="003D5F6A">
        <w:tc>
          <w:tcPr>
            <w:tcW w:w="1870" w:type="dxa"/>
          </w:tcPr>
          <w:p w14:paraId="71AC1841" w14:textId="77777777" w:rsidR="002A0EBD" w:rsidRPr="009B3DCA" w:rsidRDefault="002A0EBD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t>8. Apply properties of quadratics to solve problems</w:t>
            </w:r>
          </w:p>
        </w:tc>
        <w:tc>
          <w:tcPr>
            <w:tcW w:w="2085" w:type="dxa"/>
          </w:tcPr>
          <w:p w14:paraId="71AC1842" w14:textId="77777777" w:rsidR="002A0EBD" w:rsidRDefault="002C4356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ecide what your x and y represents.</w:t>
            </w:r>
          </w:p>
          <w:p w14:paraId="71AC1843" w14:textId="77777777" w:rsidR="002C4356" w:rsidRDefault="002C4356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844" w14:textId="77777777" w:rsidR="002C4356" w:rsidRDefault="002C4356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Make sure you answer what the question was asking</w:t>
            </w:r>
          </w:p>
        </w:tc>
        <w:tc>
          <w:tcPr>
            <w:tcW w:w="3552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45" w14:textId="77777777" w:rsidR="009B3DCA" w:rsidRDefault="009B3DCA" w:rsidP="009B3DCA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3. The equation for the cost of manufacturing lawn mowers is      y = 0.008x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 – 0.04x + 75.  What number of lawn mowers should be produced to minimize costs?  What is the minimum cost?</w:t>
            </w:r>
          </w:p>
          <w:p w14:paraId="71AC1846" w14:textId="77777777" w:rsidR="002A0EBD" w:rsidRDefault="002A0EBD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7" w14:textId="77777777" w:rsidR="002A0EBD" w:rsidRDefault="002A0EBD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8" w14:textId="77777777" w:rsidR="002A0EBD" w:rsidRDefault="002A0EBD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9" w14:textId="77777777" w:rsidR="002A0EBD" w:rsidRDefault="002A0EBD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A" w14:textId="77777777" w:rsidR="001A1F8A" w:rsidRDefault="001A1F8A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B" w14:textId="77777777" w:rsidR="001A1F8A" w:rsidRDefault="001A1F8A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C" w14:textId="77777777" w:rsidR="001A1F8A" w:rsidRDefault="001A1F8A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D" w14:textId="77777777" w:rsidR="00D36BE0" w:rsidRDefault="00D36BE0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E" w14:textId="77777777" w:rsidR="00D36BE0" w:rsidRDefault="00D36BE0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4F" w14:textId="77777777" w:rsidR="00D36BE0" w:rsidRDefault="00D36BE0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50" w14:textId="77777777" w:rsidR="002A0EBD" w:rsidRDefault="002A0EBD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51" w14:textId="77777777" w:rsidR="009B3DCA" w:rsidRDefault="009B3DCA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52" w14:textId="77777777" w:rsidR="002A0EBD" w:rsidRPr="00A70F0F" w:rsidRDefault="002A0EBD" w:rsidP="005811D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</w:tc>
        <w:tc>
          <w:tcPr>
            <w:tcW w:w="358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53" w14:textId="77777777" w:rsidR="002A0EBD" w:rsidRPr="005811DC" w:rsidRDefault="002A0EBD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4. The height in feet of a rocket aft</w:t>
            </w:r>
            <w:r w:rsidR="009B3DCA">
              <w:rPr>
                <w:rFonts w:ascii="Century Gothic" w:hAnsi="Century Gothic" w:cstheme="minorHAnsi"/>
                <w:noProof/>
                <w:sz w:val="20"/>
                <w:szCs w:val="20"/>
              </w:rPr>
              <w:t>er x second is given by               y = –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6x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  <w:vertAlign w:val="superscript"/>
              </w:rPr>
              <w:t>2</w:t>
            </w:r>
            <w:r w:rsidR="009B3DCA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 + 128x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.  What is the maximum height reached by the rocket and how long does it take to reach that height?</w:t>
            </w:r>
          </w:p>
        </w:tc>
      </w:tr>
      <w:tr w:rsidR="00D36BE0" w:rsidRPr="00E41B48" w14:paraId="71AC189C" w14:textId="77777777" w:rsidTr="003D5F6A">
        <w:tc>
          <w:tcPr>
            <w:tcW w:w="1870" w:type="dxa"/>
          </w:tcPr>
          <w:p w14:paraId="71AC1855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56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57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58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59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5A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5B" w14:textId="77777777" w:rsidR="00D36BE0" w:rsidRPr="009B3DCA" w:rsidRDefault="00D36BE0" w:rsidP="007262B4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 w:rsidRPr="009B3DCA">
              <w:rPr>
                <w:rFonts w:ascii="Century Gothic" w:hAnsi="Century Gothic" w:cs="Arial"/>
                <w:i/>
                <w:sz w:val="20"/>
                <w:szCs w:val="20"/>
              </w:rPr>
              <w:lastRenderedPageBreak/>
              <w:t>9. Compare quadratic functions</w:t>
            </w:r>
          </w:p>
        </w:tc>
        <w:tc>
          <w:tcPr>
            <w:tcW w:w="2085" w:type="dxa"/>
          </w:tcPr>
          <w:p w14:paraId="71AC185C" w14:textId="77777777" w:rsidR="00D36BE0" w:rsidRPr="00D36BE0" w:rsidRDefault="00D36BE0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713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5D" w14:textId="77777777" w:rsidR="007262B4" w:rsidRDefault="007262B4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5E" w14:textId="77777777" w:rsidR="007262B4" w:rsidRDefault="007262B4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5F" w14:textId="77777777" w:rsidR="007262B4" w:rsidRDefault="007262B4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60" w14:textId="77777777" w:rsidR="007262B4" w:rsidRDefault="007262B4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61" w14:textId="77777777" w:rsidR="007262B4" w:rsidRDefault="007262B4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62" w14:textId="77777777" w:rsidR="00D36BE0" w:rsidRPr="00D36BE0" w:rsidRDefault="009B3DCA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lastRenderedPageBreak/>
              <w:t>15</w:t>
            </w:r>
            <w:r w:rsidR="00D36BE0" w:rsidRPr="00D36BE0">
              <w:rPr>
                <w:rFonts w:ascii="Century Gothic" w:hAnsi="Century Gothic" w:cstheme="minorHAnsi"/>
                <w:noProof/>
                <w:sz w:val="20"/>
                <w:szCs w:val="20"/>
              </w:rPr>
              <w:t>. Compare the vertex, y-intercept, and rate of change from 1 ≤ x ≤ 2 for each of the functions.  Which function has the highest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 vertex, </w:t>
            </w:r>
            <w:r w:rsidR="00D36BE0" w:rsidRPr="00D36BE0">
              <w:rPr>
                <w:rFonts w:ascii="Century Gothic" w:hAnsi="Century Gothic" w:cstheme="minorHAnsi"/>
                <w:noProof/>
                <w:sz w:val="20"/>
                <w:szCs w:val="20"/>
              </w:rPr>
              <w:t>largest y-intercept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,</w:t>
            </w:r>
            <w:r w:rsidR="00D36BE0" w:rsidRPr="00D36BE0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 and 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greatest </w:t>
            </w:r>
            <w:r w:rsidR="00D36BE0" w:rsidRPr="00D36BE0">
              <w:rPr>
                <w:rFonts w:ascii="Century Gothic" w:hAnsi="Century Gothic" w:cstheme="minorHAnsi"/>
                <w:noProof/>
                <w:sz w:val="20"/>
                <w:szCs w:val="20"/>
              </w:rPr>
              <w:t>rate of change?</w:t>
            </w:r>
          </w:p>
          <w:p w14:paraId="71AC1863" w14:textId="77777777" w:rsidR="00D36BE0" w:rsidRPr="00D36BE0" w:rsidRDefault="009B3DCA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  <w:r w:rsidRPr="009B3DCA">
              <w:rPr>
                <w:rFonts w:ascii="Century Gothic" w:hAnsi="Century Gothic"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1AC18F1" wp14:editId="71AC18F2">
                      <wp:simplePos x="0" y="0"/>
                      <wp:positionH relativeFrom="column">
                        <wp:posOffset>1392555</wp:posOffset>
                      </wp:positionH>
                      <wp:positionV relativeFrom="paragraph">
                        <wp:posOffset>34925</wp:posOffset>
                      </wp:positionV>
                      <wp:extent cx="3019425" cy="1403985"/>
                      <wp:effectExtent l="0" t="0" r="28575" b="2603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942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AC1916" w14:textId="77777777" w:rsidR="009B3DCA" w:rsidRPr="009B3DCA" w:rsidRDefault="009B3DCA" w:rsidP="009B3DCA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Vertex: _______</w:t>
                                  </w:r>
                                  <w:proofErr w:type="gramStart"/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_  Y</w:t>
                                  </w:r>
                                  <w:proofErr w:type="gramEnd"/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-int: _______    Avg R of C: 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1AC18F1" id="Text Box 6" o:spid="_x0000_s1029" type="#_x0000_t202" style="position:absolute;margin-left:109.65pt;margin-top:2.75pt;width:237.75pt;height:110.55pt;z-index:2516992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m+5JgIAAEwEAAAOAAAAZHJzL2Uyb0RvYy54bWysVNuO2yAQfa/Uf0C8N7azTppYcVbbbFNV&#10;2l6k3X4AxjhGBYYCib39+g4km00v6kNVPyAGhjNnzsx4dT1qRQ7CeQmmpsUkp0QYDq00u5p+edi+&#10;WlDiAzMtU2BETR+Fp9frly9Wg63EFHpQrXAEQYyvBlvTPgRbZZnnvdDMT8AKg5cdOM0Cmm6XtY4N&#10;iK5VNs3zeTaAa60DLrzH09vjJV0n/K4TPHzqOi8CUTVFbiGtLq1NXLP1ilU7x2wv+YkG+wcWmkmD&#10;Qc9QtywwsnfyNygtuQMPXZhw0Bl0neQi5YDZFPkv2dz3zIqUC4rj7Vkm//9g+cfDZ0dkW9M5JYZp&#10;LNGDGAN5AyOZR3UG6yt0urfoFkY8xiqnTL29A/7VEwObnpmduHEOhl6wFtkV8WV28fSI4yNIM3yA&#10;FsOwfYAENHZOR+lQDILoWKXHc2UiFY6HV3mxLKczSjjeFWV+tVzMUgxWPT23zod3AjSJm5o6LH2C&#10;Z4c7HyIdVj25xGgelGy3UqlkuF2zUY4cGLbJNn0n9J/clCFDTZczJPJ3iDx9f4LQMmC/K6lrujg7&#10;sSrq9ta0qRsDk+q4R8rKnISM2h1VDGMzpoqVMUAUuYH2EZV1cGxvHEfc9OC+UzJga9fUf9szJyhR&#10;7w1WZ1mUZZyFZJSz11M03OVNc3nDDEeomgZKjttNSPOTFLA3WMWtTPo+MzlRxpZNsp/GK87EpZ28&#10;nn8C6x8AAAD//wMAUEsDBBQABgAIAAAAIQD0JnCC3QAAAAkBAAAPAAAAZHJzL2Rvd25yZXYueG1s&#10;TI/BTsMwEETvSPyDtUhcKuo0JVYb4lRQqSdODeXuxtskIl6H2G3Tv2c5wXH1RrNvis3kenHBMXSe&#10;NCzmCQik2tuOGg2Hj93TCkSIhqzpPaGGGwbYlPd3hcmtv9IeL1VsBJdQyI2GNsYhlzLULToT5n5A&#10;YnbyozORz7GRdjRXLne9TJNESWc64g+tGXDbYv1VnZ0G9V0tZ++fdkb72+5trF1mt4dM68eH6fUF&#10;RMQp/oXhV5/VoWSnoz+TDaLXkC7WS45qyDIQzNX6maccGaRKgSwL+X9B+QMAAP//AwBQSwECLQAU&#10;AAYACAAAACEAtoM4kv4AAADhAQAAEwAAAAAAAAAAAAAAAAAAAAAAW0NvbnRlbnRfVHlwZXNdLnht&#10;bFBLAQItABQABgAIAAAAIQA4/SH/1gAAAJQBAAALAAAAAAAAAAAAAAAAAC8BAABfcmVscy8ucmVs&#10;c1BLAQItABQABgAIAAAAIQCabm+5JgIAAEwEAAAOAAAAAAAAAAAAAAAAAC4CAABkcnMvZTJvRG9j&#10;LnhtbFBLAQItABQABgAIAAAAIQD0JnCC3QAAAAkBAAAPAAAAAAAAAAAAAAAAAIAEAABkcnMvZG93&#10;bnJldi54bWxQSwUGAAAAAAQABADzAAAAigUAAAAA&#10;">
                      <v:textbox style="mso-fit-shape-to-text:t">
                        <w:txbxContent>
                          <w:p w14:paraId="71AC1916" w14:textId="77777777" w:rsidR="009B3DCA" w:rsidRPr="009B3DCA" w:rsidRDefault="009B3DCA" w:rsidP="009B3DCA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Vertex: _______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_  Y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-int: _______    Avg R of C: 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BE0" w:rsidRPr="00D36BE0">
              <w:rPr>
                <w:rFonts w:ascii="Century Gothic" w:hAnsi="Century Gothic" w:cs="Century Gothic"/>
                <w:sz w:val="20"/>
                <w:szCs w:val="20"/>
              </w:rPr>
              <w:t xml:space="preserve">A.                                  </w:t>
            </w:r>
          </w:p>
          <w:tbl>
            <w:tblPr>
              <w:tblpPr w:leftFromText="180" w:rightFromText="180" w:vertAnchor="page" w:horzAnchor="margin" w:tblpY="4096"/>
              <w:tblOverlap w:val="never"/>
              <w:tblW w:w="1640" w:type="dxa"/>
              <w:tblLayout w:type="fixed"/>
              <w:tblLook w:val="04A0" w:firstRow="1" w:lastRow="0" w:firstColumn="1" w:lastColumn="0" w:noHBand="0" w:noVBand="1"/>
            </w:tblPr>
            <w:tblGrid>
              <w:gridCol w:w="820"/>
              <w:gridCol w:w="820"/>
            </w:tblGrid>
            <w:tr w:rsidR="00D36BE0" w:rsidRPr="00D36BE0" w14:paraId="71AC1866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4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b/>
                      <w:bCs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b/>
                      <w:bCs/>
                      <w:color w:val="000000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82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5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b/>
                      <w:bCs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b/>
                      <w:bCs/>
                      <w:color w:val="000000"/>
                      <w:sz w:val="20"/>
                      <w:szCs w:val="20"/>
                    </w:rPr>
                    <w:t>Y</w:t>
                  </w:r>
                </w:p>
              </w:tc>
            </w:tr>
            <w:tr w:rsidR="00D36BE0" w:rsidRPr="00D36BE0" w14:paraId="71AC1869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7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8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-26</w:t>
                  </w:r>
                </w:p>
              </w:tc>
            </w:tr>
            <w:tr w:rsidR="00D36BE0" w:rsidRPr="00D36BE0" w14:paraId="71AC186C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A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B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-12</w:t>
                  </w:r>
                </w:p>
              </w:tc>
            </w:tr>
            <w:tr w:rsidR="00D36BE0" w:rsidRPr="00D36BE0" w14:paraId="71AC186F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D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6E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-2</w:t>
                  </w:r>
                </w:p>
              </w:tc>
            </w:tr>
            <w:tr w:rsidR="00D36BE0" w:rsidRPr="00D36BE0" w14:paraId="71AC1872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0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1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4</w:t>
                  </w:r>
                </w:p>
              </w:tc>
            </w:tr>
            <w:tr w:rsidR="00D36BE0" w:rsidRPr="00D36BE0" w14:paraId="71AC1875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3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4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6</w:t>
                  </w:r>
                </w:p>
              </w:tc>
            </w:tr>
            <w:tr w:rsidR="00D36BE0" w:rsidRPr="00D36BE0" w14:paraId="71AC1878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6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7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4</w:t>
                  </w:r>
                </w:p>
              </w:tc>
            </w:tr>
            <w:tr w:rsidR="00D36BE0" w:rsidRPr="00D36BE0" w14:paraId="71AC187B" w14:textId="77777777" w:rsidTr="003D5F6A">
              <w:trPr>
                <w:trHeight w:val="255"/>
              </w:trPr>
              <w:tc>
                <w:tcPr>
                  <w:tcW w:w="82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9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82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  <w:hideMark/>
                </w:tcPr>
                <w:p w14:paraId="71AC187A" w14:textId="77777777" w:rsidR="00D36BE0" w:rsidRPr="00D36BE0" w:rsidRDefault="00D36BE0" w:rsidP="00827B11">
                  <w:pPr>
                    <w:jc w:val="center"/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</w:pPr>
                  <w:r w:rsidRPr="00D36BE0">
                    <w:rPr>
                      <w:rFonts w:ascii="Calibri" w:hAnsi="Calibri" w:cs="Calibri"/>
                      <w:color w:val="000000"/>
                      <w:sz w:val="20"/>
                      <w:szCs w:val="20"/>
                    </w:rPr>
                    <w:t>-2</w:t>
                  </w:r>
                </w:p>
              </w:tc>
            </w:tr>
          </w:tbl>
          <w:p w14:paraId="71AC187C" w14:textId="77777777" w:rsidR="006B0065" w:rsidRDefault="006B0065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</w:p>
          <w:p w14:paraId="71AC187D" w14:textId="77777777" w:rsidR="006B0065" w:rsidRDefault="006B0065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</w:p>
          <w:p w14:paraId="71AC187E" w14:textId="77777777" w:rsidR="006B0065" w:rsidRDefault="006B0065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</w:p>
          <w:p w14:paraId="71AC187F" w14:textId="77777777" w:rsidR="006B0065" w:rsidRDefault="006B0065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</w:p>
          <w:p w14:paraId="71AC1880" w14:textId="77777777" w:rsidR="006B0065" w:rsidRDefault="006B0065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</w:p>
          <w:p w14:paraId="71AC1881" w14:textId="77777777" w:rsidR="006B0065" w:rsidRDefault="006B0065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</w:p>
          <w:p w14:paraId="71AC1882" w14:textId="77777777" w:rsidR="00D36BE0" w:rsidRPr="00D36BE0" w:rsidRDefault="00D36BE0" w:rsidP="007F2A25">
            <w:pPr>
              <w:rPr>
                <w:rFonts w:ascii="Century Gothic" w:hAnsi="Century Gothic" w:cs="Century Gothic"/>
                <w:sz w:val="20"/>
                <w:szCs w:val="20"/>
              </w:rPr>
            </w:pPr>
          </w:p>
          <w:p w14:paraId="71AC1883" w14:textId="77777777" w:rsidR="00D36BE0" w:rsidRPr="00D36BE0" w:rsidRDefault="00D36BE0" w:rsidP="00D36BE0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84" w14:textId="77777777" w:rsidR="00D36BE0" w:rsidRPr="00D36BE0" w:rsidRDefault="00D36BE0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85" w14:textId="77777777" w:rsidR="00D36BE0" w:rsidRPr="00D36BE0" w:rsidRDefault="00D36BE0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86" w14:textId="77777777" w:rsidR="00D36BE0" w:rsidRDefault="00D36BE0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87" w14:textId="77777777" w:rsidR="006B0065" w:rsidRPr="00D36BE0" w:rsidRDefault="001A1F8A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  <w:r w:rsidRPr="009B3DCA">
              <w:rPr>
                <w:rFonts w:ascii="Century Gothic" w:hAnsi="Century Gothic"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1AC18F3" wp14:editId="71AC18F4">
                      <wp:simplePos x="0" y="0"/>
                      <wp:positionH relativeFrom="column">
                        <wp:posOffset>1397000</wp:posOffset>
                      </wp:positionH>
                      <wp:positionV relativeFrom="paragraph">
                        <wp:posOffset>114300</wp:posOffset>
                      </wp:positionV>
                      <wp:extent cx="3019425" cy="1403985"/>
                      <wp:effectExtent l="0" t="0" r="28575" b="2603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942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AC1917" w14:textId="77777777" w:rsidR="009B3DCA" w:rsidRPr="009B3DCA" w:rsidRDefault="009B3DCA" w:rsidP="009B3DCA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Vertex: _______</w:t>
                                  </w:r>
                                  <w:proofErr w:type="gramStart"/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_  Y</w:t>
                                  </w:r>
                                  <w:proofErr w:type="gramEnd"/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-int: _______    Avg R of C: 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1AC18F3" id="_x0000_s1030" type="#_x0000_t202" style="position:absolute;margin-left:110pt;margin-top:9pt;width:237.75pt;height:110.55pt;z-index:25169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hnsJAIAAEwEAAAOAAAAZHJzL2Uyb0RvYy54bWysVNuO2yAQfa/Uf0C8N75s0iZWnNU221SV&#10;thdptx+AMY5RgaFAYqdfvwPJZtOL+lDVD4hhhsOZMzNeXo9akb1wXoKpaTHJKRGGQyvNtqZfHzav&#10;5pT4wEzLFBhR04Pw9Hr18sVysJUooQfVCkcQxPhqsDXtQ7BVlnneC838BKww6OzAaRbQdNusdWxA&#10;dK2yMs9fZwO41jrgwns8vT066Srhd53g4XPXeRGIqilyC2l1aW3imq2WrNo6ZnvJTzTYP7DQTBp8&#10;9Ax1ywIjOyd/g9KSO/DQhQkHnUHXSS5SDphNkf+SzX3PrEi5oDjenmXy/w+Wf9p/cUS2NS0pMUxj&#10;iR7EGMhbGEkZ1RmsrzDo3mJYGPEYq5wy9fYO+DdPDKx7ZrbixjkYesFaZFfEm9nF1SOOjyDN8BFa&#10;fIbtAiSgsXM6SodiEETHKh3OlYlUOB5e5cViWs4o4egrpvnVYj5Lb7Dq6bp1PrwXoEnc1NRh6RM8&#10;29/5EOmw6ikkvuZByXYjlUqG2zZr5cieYZts0ndC/ylMGTLUdDFDIn+HyNP3JwgtA/a7krqm83MQ&#10;q6Ju70ybujEwqY57pKzMScio3VHFMDZjqlhSIIrcQHtAZR0c2xvHETc9uB+UDNjaNfXfd8wJStQH&#10;g9VZFNNpnIVkTGdvSjTcpae59DDDEaqmgZLjdh3S/CQF7A1WcSOTvs9MTpSxZZPsp/GKM3Fpp6jn&#10;n8DqEQAA//8DAFBLAwQUAAYACAAAACEA+AhlYdwAAAAKAQAADwAAAGRycy9kb3ducmV2LnhtbEyP&#10;wW7CMAyG75N4h8hIu6CRAmoFXVPEkDjtRMfuofHaao1TkgDl7eedtpNl/Z8+/y62o+3FDX3oHClY&#10;zBMQSLUzHTUKTh+HlzWIEDUZ3TtCBQ8MsC0nT4XOjbvTEW9VbARLKORaQRvjkEsZ6hatDnM3IHH2&#10;5bzVkVffSOP1neW2l8skyaTVHfGFVg+4b7H+rq5WQXapVrP3TzOj4+Pw5mubmv0pVep5Ou5eQUQc&#10;4x8Mv/W5OpTc6eyuZILoFSxZzygHa54MZJs0BXHmZLVZgCwL+f+F8gcAAP//AwBQSwECLQAUAAYA&#10;CAAAACEAtoM4kv4AAADhAQAAEwAAAAAAAAAAAAAAAAAAAAAAW0NvbnRlbnRfVHlwZXNdLnhtbFBL&#10;AQItABQABgAIAAAAIQA4/SH/1gAAAJQBAAALAAAAAAAAAAAAAAAAAC8BAABfcmVscy8ucmVsc1BL&#10;AQItABQABgAIAAAAIQBwVhnsJAIAAEwEAAAOAAAAAAAAAAAAAAAAAC4CAABkcnMvZTJvRG9jLnht&#10;bFBLAQItABQABgAIAAAAIQD4CGVh3AAAAAoBAAAPAAAAAAAAAAAAAAAAAH4EAABkcnMvZG93bnJl&#10;di54bWxQSwUGAAAAAAQABADzAAAAhwUAAAAA&#10;">
                      <v:textbox style="mso-fit-shape-to-text:t">
                        <w:txbxContent>
                          <w:p w14:paraId="71AC1917" w14:textId="77777777" w:rsidR="009B3DCA" w:rsidRPr="009B3DCA" w:rsidRDefault="009B3DCA" w:rsidP="009B3DCA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Vertex: _______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_  Y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-int: _______    Avg R of C: 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 w:cstheme="minorHAnsi"/>
                <w:sz w:val="20"/>
                <w:szCs w:val="20"/>
              </w:rPr>
              <w:t xml:space="preserve">B. </w:t>
            </w:r>
          </w:p>
          <w:p w14:paraId="71AC1888" w14:textId="77777777" w:rsidR="00D36BE0" w:rsidRPr="00D36BE0" w:rsidRDefault="00D36BE0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89" w14:textId="77777777" w:rsidR="00D36BE0" w:rsidRPr="00D36BE0" w:rsidRDefault="00D36BE0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8A" w14:textId="77777777" w:rsidR="00D36BE0" w:rsidRPr="00D36BE0" w:rsidRDefault="00D36BE0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8B" w14:textId="77777777" w:rsidR="009B3DCA" w:rsidRDefault="009B3DCA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8C" w14:textId="77777777" w:rsidR="006B0065" w:rsidRDefault="006B0065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8D" w14:textId="77777777" w:rsidR="006B0065" w:rsidRDefault="006B0065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8E" w14:textId="77777777" w:rsidR="001A1F8A" w:rsidRDefault="001A1F8A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8F" w14:textId="77777777" w:rsidR="001A1F8A" w:rsidRDefault="001A1F8A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0" w14:textId="77777777" w:rsidR="001A1F8A" w:rsidRDefault="001A1F8A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1" w14:textId="77777777" w:rsidR="001A1F8A" w:rsidRDefault="001A1F8A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2" w14:textId="77777777" w:rsidR="001A1F8A" w:rsidRDefault="003A5C86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 w:rsidRPr="00D36BE0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91008" behindDoc="0" locked="0" layoutInCell="1" allowOverlap="1" wp14:anchorId="71AC18F5" wp14:editId="71AC18F6">
                  <wp:simplePos x="0" y="0"/>
                  <wp:positionH relativeFrom="margin">
                    <wp:posOffset>-24130</wp:posOffset>
                  </wp:positionH>
                  <wp:positionV relativeFrom="margin">
                    <wp:posOffset>706755</wp:posOffset>
                  </wp:positionV>
                  <wp:extent cx="1419225" cy="1457325"/>
                  <wp:effectExtent l="0" t="0" r="9525" b="9525"/>
                  <wp:wrapSquare wrapText="bothSides"/>
                  <wp:docPr id="105" name="Picture 10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" name="Picture 105"/>
                          <pic:cNvPicPr/>
                        </pic:nvPicPr>
                        <pic:blipFill>
                          <a:blip r:embed="rId15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30" t="8020" r="7007" b="53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1AC1893" w14:textId="77777777" w:rsidR="00D36BE0" w:rsidRPr="00D36BE0" w:rsidRDefault="003A5C86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 w:rsidRPr="009B3DCA">
              <w:rPr>
                <w:rFonts w:ascii="Century Gothic" w:hAnsi="Century Gothic"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71AC18F7" wp14:editId="71AC18F8">
                      <wp:simplePos x="0" y="0"/>
                      <wp:positionH relativeFrom="column">
                        <wp:posOffset>1392555</wp:posOffset>
                      </wp:positionH>
                      <wp:positionV relativeFrom="paragraph">
                        <wp:posOffset>33655</wp:posOffset>
                      </wp:positionV>
                      <wp:extent cx="3019425" cy="1403985"/>
                      <wp:effectExtent l="0" t="0" r="28575" b="2603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942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AC1918" w14:textId="77777777" w:rsidR="009B3DCA" w:rsidRPr="009B3DCA" w:rsidRDefault="009B3DCA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Vertex: _______</w:t>
                                  </w:r>
                                  <w:proofErr w:type="gramStart"/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_  Y</w:t>
                                  </w:r>
                                  <w:proofErr w:type="gramEnd"/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-int: _______    Avg R of C: 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1AC18F7" id="_x0000_s1031" type="#_x0000_t202" style="position:absolute;margin-left:109.65pt;margin-top:2.65pt;width:237.75pt;height:110.55pt;z-index:251693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CirJwIAAE4EAAAOAAAAZHJzL2Uyb0RvYy54bWysVNtu2zAMfR+wfxD0vtjOpU2MOEWXLsOA&#10;7gK0+wBalmNhuk1SYmdfX0pJ0+yCPQzzgyBK1OHhIenlzaAk2XPnhdEVLUY5JVwz0wi9rejXx82b&#10;OSU+gG5AGs0reuCe3qxev1r2tuRj0xnZcEcQRPuytxXtQrBllnnWcQV+ZCzXeNkapyCg6bZZ46BH&#10;dCWzcZ5fZb1xjXWGce/x9O54SVcJv205C5/b1vNAZEWRW0irS2sd12y1hHLrwHaCnWjAP7BQIDQG&#10;PUPdQQCyc+I3KCWYM960YcSMykzbCsZTDphNkf+SzUMHlqdcUBxvzzL5/wfLPu2/OCKaik7ya0o0&#10;KCzSIx8CeWsGMo769NaX6PZg0TEMeIx1Trl6e2/YN0+0WXegt/zWOdN3HBrkV8SX2cXTI46PIHX/&#10;0TQYBnbBJKChdSqKh3IQRMc6Hc61iVQYHk7yYjEdzyhheFdM88liPksxoHx+bp0P77lRJG4q6rD4&#10;CR729z5EOlA+u8Ro3kjRbISUyXDbei0d2QM2yiZ9J/Sf3KQmfUUXMyTyd4g8fX+CUCJgx0uhKjo/&#10;O0EZdXunm9SPAYQ87pGy1Ccho3ZHFcNQD6lmVzFAFLk2zQGVdebY4DiQuOmM+0FJj81dUf99B45T&#10;Ij9orM6imE7jNCRjOrseo+Eub+rLG9AMoSoaKDlu1yFNUFLA3mIVNyLp+8LkRBmbNsl+GrA4FZd2&#10;8nr5DayeAAAA//8DAFBLAwQUAAYACAAAACEAxV4GQt4AAAAJAQAADwAAAGRycy9kb3ducmV2Lnht&#10;bEyPwU7DMBBE70j8g7VIXCrqNG0iGuJUUKknTg3l7sZLEhGvg+226d+znOhpNXqj2ZlyM9lBnNGH&#10;3pGCxTwBgdQ401Or4PCxe3oGEaImowdHqOCKATbV/V2pC+MutMdzHVvBIRQKraCLcSykDE2HVoe5&#10;G5GYfTlvdWTpW2m8vnC4HWSaJLm0uif+0OkRtx023/XJKsh/6uXs/dPMaH/dvfnGZmZ7yJR6fJhe&#10;X0BEnOK/Gf7qc3WouNPRncgEMShIF+slWxVkfJjn6xVPOTJI8xXIqpS3C6pfAAAA//8DAFBLAQIt&#10;ABQABgAIAAAAIQC2gziS/gAAAOEBAAATAAAAAAAAAAAAAAAAAAAAAABbQ29udGVudF9UeXBlc10u&#10;eG1sUEsBAi0AFAAGAAgAAAAhADj9If/WAAAAlAEAAAsAAAAAAAAAAAAAAAAALwEAAF9yZWxzLy5y&#10;ZWxzUEsBAi0AFAAGAAgAAAAhABLsKKsnAgAATgQAAA4AAAAAAAAAAAAAAAAALgIAAGRycy9lMm9E&#10;b2MueG1sUEsBAi0AFAAGAAgAAAAhAMVeBkLeAAAACQEAAA8AAAAAAAAAAAAAAAAAgQQAAGRycy9k&#10;b3ducmV2LnhtbFBLBQYAAAAABAAEAPMAAACMBQAAAAA=&#10;">
                      <v:textbox style="mso-fit-shape-to-text:t">
                        <w:txbxContent>
                          <w:p w14:paraId="71AC1918" w14:textId="77777777" w:rsidR="009B3DCA" w:rsidRPr="009B3DCA" w:rsidRDefault="009B3DCA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Vertex: _______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_  Y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-int: _______    Avg R of C: 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6BE0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C. </w:t>
            </w:r>
            <w:r w:rsidR="006B0065" w:rsidRPr="00D36BE0">
              <w:rPr>
                <w:rFonts w:ascii="Century Gothic" w:hAnsi="Century Gothic" w:cs="Century Gothic"/>
                <w:position w:val="-10"/>
                <w:sz w:val="20"/>
                <w:szCs w:val="20"/>
              </w:rPr>
              <w:object w:dxaOrig="1695" w:dyaOrig="360" w14:anchorId="71AC18F9">
                <v:shape id="_x0000_i1028" type="#_x0000_t75" style="width:84.6pt;height:18pt" o:ole="">
                  <v:imagedata r:id="rId16" o:title=""/>
                </v:shape>
                <o:OLEObject Type="Embed" ProgID="Equation.DSMT4" ShapeID="_x0000_i1028" DrawAspect="Content" ObjectID="_1631948271" r:id="rId17"/>
              </w:object>
            </w:r>
          </w:p>
          <w:p w14:paraId="71AC1894" w14:textId="77777777" w:rsidR="00D36BE0" w:rsidRPr="00D36BE0" w:rsidRDefault="00D36BE0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5" w14:textId="77777777" w:rsidR="00D36BE0" w:rsidRPr="00D36BE0" w:rsidRDefault="00D36BE0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6" w14:textId="77777777" w:rsidR="00D36BE0" w:rsidRPr="00D36BE0" w:rsidRDefault="00D36BE0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7" w14:textId="77777777" w:rsidR="00D36BE0" w:rsidRPr="00D36BE0" w:rsidRDefault="00D36BE0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8" w14:textId="77777777" w:rsidR="00D36BE0" w:rsidRDefault="00D36BE0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9" w14:textId="77777777" w:rsidR="001A1F8A" w:rsidRPr="00D36BE0" w:rsidRDefault="001A1F8A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A" w14:textId="77777777" w:rsidR="00D36BE0" w:rsidRPr="00D36BE0" w:rsidRDefault="00D36BE0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9B" w14:textId="77777777" w:rsidR="00D36BE0" w:rsidRPr="00D36BE0" w:rsidRDefault="00D36BE0" w:rsidP="007F2A2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</w:tc>
      </w:tr>
      <w:tr w:rsidR="00524487" w:rsidRPr="00E41B48" w14:paraId="71AC18B0" w14:textId="77777777" w:rsidTr="003D5F6A">
        <w:tc>
          <w:tcPr>
            <w:tcW w:w="1870" w:type="dxa"/>
          </w:tcPr>
          <w:p w14:paraId="71AC189D" w14:textId="77777777" w:rsidR="00524487" w:rsidRPr="009B3DCA" w:rsidRDefault="003A5C86" w:rsidP="00AB4B37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>
              <w:rPr>
                <w:rFonts w:ascii="Century Gothic" w:hAnsi="Century Gothic" w:cs="Arial"/>
                <w:i/>
                <w:sz w:val="20"/>
                <w:szCs w:val="20"/>
              </w:rPr>
              <w:lastRenderedPageBreak/>
              <w:t>12</w:t>
            </w:r>
            <w:r w:rsidR="00524487" w:rsidRPr="009B3DCA">
              <w:rPr>
                <w:rFonts w:ascii="Century Gothic" w:hAnsi="Century Gothic" w:cs="Arial"/>
                <w:i/>
                <w:sz w:val="20"/>
                <w:szCs w:val="20"/>
              </w:rPr>
              <w:t>. Graph and solve systems of quadratics</w:t>
            </w:r>
          </w:p>
        </w:tc>
        <w:tc>
          <w:tcPr>
            <w:tcW w:w="2085" w:type="dxa"/>
          </w:tcPr>
          <w:p w14:paraId="71AC189E" w14:textId="77777777" w:rsidR="00524487" w:rsidRDefault="00524487" w:rsidP="00AB4B3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Types of Solutions:</w:t>
            </w:r>
          </w:p>
          <w:p w14:paraId="71AC189F" w14:textId="77777777" w:rsidR="00524487" w:rsidRDefault="00524487" w:rsidP="00AB4B3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Two solutions</w:t>
            </w:r>
          </w:p>
          <w:p w14:paraId="71AC18A0" w14:textId="77777777" w:rsidR="00524487" w:rsidRDefault="00524487" w:rsidP="00AB4B3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One solution</w:t>
            </w:r>
          </w:p>
          <w:p w14:paraId="71AC18A1" w14:textId="77777777" w:rsidR="00524487" w:rsidRDefault="00524487" w:rsidP="00AB4B3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No Solution</w:t>
            </w:r>
          </w:p>
        </w:tc>
        <w:tc>
          <w:tcPr>
            <w:tcW w:w="3552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A2" w14:textId="77777777" w:rsidR="00524487" w:rsidRPr="002C4356" w:rsidRDefault="003A5C86" w:rsidP="00AB4B37">
            <w:pPr>
              <w:rPr>
                <w:rFonts w:ascii="Century Gothic" w:hAnsi="Century Gothic" w:cstheme="minorHAnsi"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6</w:t>
            </w:r>
            <w:r w:rsidR="00524487" w:rsidRPr="002C4356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. </w:t>
            </w:r>
            <w:r w:rsidR="00524487">
              <w:rPr>
                <w:rFonts w:ascii="Century Gothic" w:hAnsi="Century Gothic" w:cstheme="minorHAnsi"/>
                <w:noProof/>
                <w:sz w:val="20"/>
                <w:szCs w:val="20"/>
              </w:rPr>
              <w:t>Solve:</w:t>
            </w:r>
            <w:r w:rsidR="00524487" w:rsidRPr="002C4356">
              <w:rPr>
                <w:rFonts w:ascii="Century Gothic" w:hAnsi="Century Gothic" w:cstheme="minorHAnsi"/>
                <w:position w:val="-10"/>
                <w:sz w:val="20"/>
                <w:szCs w:val="20"/>
              </w:rPr>
              <w:object w:dxaOrig="1460" w:dyaOrig="360" w14:anchorId="71AC18FA">
                <v:shape id="_x0000_i1029" type="#_x0000_t75" style="width:73.2pt;height:18pt" o:ole="">
                  <v:imagedata r:id="rId18" o:title=""/>
                </v:shape>
                <o:OLEObject Type="Embed" ProgID="Equation.DSMT4" ShapeID="_x0000_i1029" DrawAspect="Content" ObjectID="_1631948272" r:id="rId19"/>
              </w:object>
            </w:r>
          </w:p>
          <w:p w14:paraId="71AC18A3" w14:textId="77777777" w:rsidR="00524487" w:rsidRPr="002C4356" w:rsidRDefault="00524487" w:rsidP="00AB4B37">
            <w:pPr>
              <w:rPr>
                <w:rFonts w:ascii="Century Gothic" w:hAnsi="Century Gothic" w:cstheme="minorHAnsi"/>
                <w:sz w:val="20"/>
                <w:szCs w:val="20"/>
              </w:rPr>
            </w:pPr>
            <w:r w:rsidRPr="002C4356">
              <w:rPr>
                <w:rFonts w:ascii="Century Gothic" w:hAnsi="Century Gothic" w:cstheme="minorHAnsi"/>
                <w:position w:val="-10"/>
                <w:sz w:val="20"/>
                <w:szCs w:val="20"/>
              </w:rPr>
              <w:object w:dxaOrig="1020" w:dyaOrig="320" w14:anchorId="71AC18FB">
                <v:shape id="_x0000_i1030" type="#_x0000_t75" style="width:51pt;height:16.2pt" o:ole="">
                  <v:imagedata r:id="rId20" o:title=""/>
                </v:shape>
                <o:OLEObject Type="Embed" ProgID="Equation.DSMT4" ShapeID="_x0000_i1030" DrawAspect="Content" ObjectID="_1631948273" r:id="rId21"/>
              </w:object>
            </w:r>
          </w:p>
          <w:p w14:paraId="71AC18A4" w14:textId="77777777" w:rsidR="00524487" w:rsidRDefault="00524487" w:rsidP="00AB4B37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A5" w14:textId="77777777" w:rsidR="00524487" w:rsidRDefault="00524487" w:rsidP="00AB4B37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A6" w14:textId="77777777" w:rsidR="00524487" w:rsidRDefault="00524487" w:rsidP="00AB4B37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A7" w14:textId="77777777" w:rsidR="00524487" w:rsidRDefault="00524487" w:rsidP="00AB4B37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 w:rsidRPr="002C4356">
              <w:rPr>
                <w:rFonts w:ascii="Century Gothic" w:hAnsi="Century Gothic" w:cstheme="minorHAnsi"/>
                <w:noProof/>
                <w:sz w:val="20"/>
                <w:szCs w:val="20"/>
              </w:rPr>
              <w:drawing>
                <wp:anchor distT="0" distB="0" distL="114300" distR="114300" simplePos="0" relativeHeight="251704320" behindDoc="0" locked="0" layoutInCell="1" allowOverlap="1" wp14:anchorId="71AC18FC" wp14:editId="71AC18FD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203835</wp:posOffset>
                  </wp:positionV>
                  <wp:extent cx="2114550" cy="1950720"/>
                  <wp:effectExtent l="0" t="0" r="0" b="0"/>
                  <wp:wrapSquare wrapText="bothSides"/>
                  <wp:docPr id="19" name="Picture 1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95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1AC18A8" w14:textId="77777777" w:rsidR="00524487" w:rsidRPr="009B3DCA" w:rsidRDefault="00524487" w:rsidP="00AB4B37">
            <w:pPr>
              <w:rPr>
                <w:rFonts w:ascii="Century Gothic" w:hAnsi="Century Gothic" w:cstheme="minorHAnsi"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Solution: _________________________</w:t>
            </w:r>
          </w:p>
        </w:tc>
        <w:tc>
          <w:tcPr>
            <w:tcW w:w="358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A9" w14:textId="77777777" w:rsidR="00524487" w:rsidRPr="002C4356" w:rsidRDefault="003A5C86" w:rsidP="00AB4B37">
            <w:pPr>
              <w:rPr>
                <w:rFonts w:ascii="Century Gothic" w:hAnsi="Century Gothic" w:cstheme="minorHAnsi"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7</w:t>
            </w:r>
            <w:r w:rsidR="00524487" w:rsidRPr="002C4356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. </w:t>
            </w:r>
            <w:r w:rsidR="00524487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Solve: </w:t>
            </w:r>
            <w:r w:rsidR="00524487" w:rsidRPr="002C4356">
              <w:rPr>
                <w:rFonts w:ascii="Century Gothic" w:hAnsi="Century Gothic" w:cstheme="minorHAnsi"/>
                <w:position w:val="-10"/>
                <w:sz w:val="20"/>
                <w:szCs w:val="20"/>
              </w:rPr>
              <w:object w:dxaOrig="1460" w:dyaOrig="360" w14:anchorId="71AC18FE">
                <v:shape id="_x0000_i1031" type="#_x0000_t75" style="width:73.2pt;height:18pt" o:ole="">
                  <v:imagedata r:id="rId22" o:title=""/>
                </v:shape>
                <o:OLEObject Type="Embed" ProgID="Equation.DSMT4" ShapeID="_x0000_i1031" DrawAspect="Content" ObjectID="_1631948274" r:id="rId23"/>
              </w:object>
            </w:r>
          </w:p>
          <w:p w14:paraId="71AC18AA" w14:textId="77777777" w:rsidR="00524487" w:rsidRDefault="003A5C86" w:rsidP="00AB4B37">
            <w:pPr>
              <w:rPr>
                <w:rFonts w:ascii="Century Gothic" w:hAnsi="Century Gothic" w:cstheme="minorHAnsi"/>
                <w:sz w:val="20"/>
                <w:szCs w:val="20"/>
              </w:rPr>
            </w:pPr>
            <w:r w:rsidRPr="002C4356">
              <w:rPr>
                <w:rFonts w:ascii="Century Gothic" w:hAnsi="Century Gothic" w:cstheme="minorHAnsi"/>
                <w:position w:val="-10"/>
                <w:sz w:val="20"/>
                <w:szCs w:val="20"/>
              </w:rPr>
              <w:object w:dxaOrig="1020" w:dyaOrig="320" w14:anchorId="71AC18FF">
                <v:shape id="_x0000_i1032" type="#_x0000_t75" style="width:51pt;height:16.2pt" o:ole="">
                  <v:imagedata r:id="rId24" o:title=""/>
                </v:shape>
                <o:OLEObject Type="Embed" ProgID="Equation.DSMT4" ShapeID="_x0000_i1032" DrawAspect="Content" ObjectID="_1631948275" r:id="rId25"/>
              </w:object>
            </w:r>
          </w:p>
          <w:p w14:paraId="71AC18AB" w14:textId="77777777" w:rsidR="00524487" w:rsidRDefault="00524487" w:rsidP="00AB4B37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AC" w14:textId="77777777" w:rsidR="00524487" w:rsidRPr="002C4356" w:rsidRDefault="00524487" w:rsidP="00AB4B37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AD" w14:textId="77777777" w:rsidR="00524487" w:rsidRDefault="00524487" w:rsidP="00AB4B37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AE" w14:textId="77777777" w:rsidR="00524487" w:rsidRDefault="00524487" w:rsidP="00AB4B37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 w:rsidRPr="002C4356">
              <w:rPr>
                <w:rFonts w:ascii="Century Gothic" w:hAnsi="Century Gothic" w:cstheme="minorHAnsi"/>
                <w:noProof/>
                <w:sz w:val="20"/>
                <w:szCs w:val="20"/>
              </w:rPr>
              <w:drawing>
                <wp:anchor distT="0" distB="0" distL="114300" distR="114300" simplePos="0" relativeHeight="251703296" behindDoc="0" locked="0" layoutInCell="1" allowOverlap="1" wp14:anchorId="71AC1900" wp14:editId="71AC190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205105</wp:posOffset>
                  </wp:positionV>
                  <wp:extent cx="2114550" cy="2075815"/>
                  <wp:effectExtent l="0" t="0" r="0" b="0"/>
                  <wp:wrapSquare wrapText="bothSides"/>
                  <wp:docPr id="20" name="Picture 20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07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1AC18AF" w14:textId="77777777" w:rsidR="00524487" w:rsidRPr="002C4356" w:rsidRDefault="00524487" w:rsidP="00AB4B37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Solution: _________________________</w:t>
            </w:r>
          </w:p>
        </w:tc>
      </w:tr>
      <w:tr w:rsidR="00524487" w:rsidRPr="00E41B48" w14:paraId="71AC18DE" w14:textId="77777777" w:rsidTr="003D5F6A">
        <w:tc>
          <w:tcPr>
            <w:tcW w:w="1870" w:type="dxa"/>
          </w:tcPr>
          <w:p w14:paraId="71AC18B1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B2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B3" w14:textId="77777777" w:rsidR="007262B4" w:rsidRDefault="007262B4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</w:p>
          <w:p w14:paraId="71AC18B4" w14:textId="34AA6D76" w:rsidR="00524487" w:rsidRPr="009B3DCA" w:rsidRDefault="003A5C86" w:rsidP="00567953">
            <w:pPr>
              <w:rPr>
                <w:rFonts w:ascii="Century Gothic" w:hAnsi="Century Gothic" w:cs="Arial"/>
                <w:i/>
                <w:sz w:val="20"/>
                <w:szCs w:val="20"/>
              </w:rPr>
            </w:pPr>
            <w:r>
              <w:rPr>
                <w:rFonts w:ascii="Century Gothic" w:hAnsi="Century Gothic" w:cs="Arial"/>
                <w:i/>
                <w:sz w:val="20"/>
                <w:szCs w:val="20"/>
              </w:rPr>
              <w:t>11</w:t>
            </w:r>
            <w:r w:rsidR="00524487" w:rsidRPr="009B3DCA">
              <w:rPr>
                <w:rFonts w:ascii="Century Gothic" w:hAnsi="Century Gothic" w:cs="Arial"/>
                <w:i/>
                <w:sz w:val="20"/>
                <w:szCs w:val="20"/>
              </w:rPr>
              <w:t xml:space="preserve">. </w:t>
            </w:r>
            <w:r w:rsidR="000C7CC8">
              <w:rPr>
                <w:rFonts w:ascii="Century Gothic" w:hAnsi="Century Gothic" w:cs="Arial"/>
                <w:i/>
                <w:sz w:val="20"/>
                <w:szCs w:val="20"/>
              </w:rPr>
              <w:t xml:space="preserve">Solving </w:t>
            </w:r>
            <w:r w:rsidR="00524487" w:rsidRPr="009B3DCA">
              <w:rPr>
                <w:rFonts w:ascii="Century Gothic" w:hAnsi="Century Gothic" w:cs="Arial"/>
                <w:i/>
                <w:sz w:val="20"/>
                <w:szCs w:val="20"/>
              </w:rPr>
              <w:t>quadratic inequalities</w:t>
            </w:r>
          </w:p>
        </w:tc>
        <w:tc>
          <w:tcPr>
            <w:tcW w:w="2085" w:type="dxa"/>
          </w:tcPr>
          <w:p w14:paraId="71AC18B5" w14:textId="77777777" w:rsidR="007262B4" w:rsidRDefault="007262B4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8B6" w14:textId="77777777" w:rsidR="007262B4" w:rsidRDefault="007262B4" w:rsidP="00567953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1AC18B7" w14:textId="74C1D58F" w:rsidR="00524487" w:rsidRDefault="000C7CC8" w:rsidP="00567953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raw a number line and test your intervals</w:t>
            </w:r>
          </w:p>
        </w:tc>
        <w:tc>
          <w:tcPr>
            <w:tcW w:w="3552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B8" w14:textId="77777777" w:rsidR="007262B4" w:rsidRDefault="007262B4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BB" w14:textId="77777777" w:rsidR="007262B4" w:rsidRDefault="007262B4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BC" w14:textId="77777777" w:rsidR="00524487" w:rsidRPr="002C4356" w:rsidRDefault="003A5C86" w:rsidP="00313255">
            <w:pPr>
              <w:rPr>
                <w:rFonts w:ascii="Century Gothic" w:hAnsi="Century Gothic" w:cstheme="minorHAnsi"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8</w:t>
            </w:r>
            <w:r w:rsidR="00524487" w:rsidRPr="002C4356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theme="minorHAnsi"/>
                  <w:sz w:val="20"/>
                  <w:szCs w:val="20"/>
                </w:rPr>
                <m:t>y&lt;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(x+5)</m:t>
                  </m:r>
                </m:e>
                <m:sup>
                  <m:r>
                    <w:rPr>
                      <w:rFonts w:ascii="Cambria Math" w:hAnsi="Cambria Math" w:cstheme="minorHAnsi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0"/>
                  <w:szCs w:val="20"/>
                </w:rPr>
                <m:t>-7</m:t>
              </m:r>
            </m:oMath>
            <w:r w:rsidR="00524487" w:rsidRPr="002C4356">
              <w:rPr>
                <w:rFonts w:ascii="Century Gothic" w:hAnsi="Century Gothic" w:cstheme="minorHAnsi"/>
                <w:sz w:val="20"/>
                <w:szCs w:val="20"/>
              </w:rPr>
              <w:tab/>
            </w:r>
          </w:p>
          <w:p w14:paraId="71AC18BD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BE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BF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C0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C1" w14:textId="4CF2458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C8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C9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CA" w14:textId="77777777" w:rsidR="00524487" w:rsidRPr="002C4356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</w:tc>
        <w:tc>
          <w:tcPr>
            <w:tcW w:w="358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C18CE" w14:textId="3AC897C8" w:rsidR="007262B4" w:rsidRDefault="007262B4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3C73B2C7" w14:textId="77777777" w:rsidR="007F77D6" w:rsidRDefault="007F77D6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bookmarkStart w:id="0" w:name="_GoBack"/>
            <w:bookmarkEnd w:id="0"/>
          </w:p>
          <w:p w14:paraId="71AC18CF" w14:textId="77777777" w:rsidR="00524487" w:rsidRPr="002C4356" w:rsidRDefault="003A5C86" w:rsidP="00313255">
            <w:pPr>
              <w:rPr>
                <w:rFonts w:ascii="Century Gothic" w:hAnsi="Century Gothic" w:cstheme="minorHAnsi"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9</w:t>
            </w:r>
            <w:r w:rsidR="00524487" w:rsidRPr="002C4356"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. </w:t>
            </w:r>
            <w:r w:rsidR="00524487" w:rsidRPr="002C4356">
              <w:rPr>
                <w:rFonts w:ascii="Century Gothic" w:hAnsi="Century Gothic" w:cstheme="minorHAnsi"/>
                <w:position w:val="-10"/>
                <w:sz w:val="20"/>
                <w:szCs w:val="20"/>
              </w:rPr>
              <w:object w:dxaOrig="1460" w:dyaOrig="360" w14:anchorId="71AC1904">
                <v:shape id="_x0000_i1033" type="#_x0000_t75" style="width:73.2pt;height:18pt" o:ole="">
                  <v:imagedata r:id="rId26" o:title=""/>
                </v:shape>
                <o:OLEObject Type="Embed" ProgID="Equation.DSMT4" ShapeID="_x0000_i1033" DrawAspect="Content" ObjectID="_1631948276" r:id="rId27"/>
              </w:object>
            </w:r>
          </w:p>
          <w:p w14:paraId="71AC18D0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D1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D2" w14:textId="77777777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D3" w14:textId="05621CBF" w:rsidR="00524487" w:rsidRDefault="00524487" w:rsidP="00313255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</w:p>
          <w:p w14:paraId="71AC18D4" w14:textId="77777777" w:rsidR="00524487" w:rsidRPr="00D36BE0" w:rsidRDefault="00524487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DB" w14:textId="77777777" w:rsidR="00524487" w:rsidRPr="00D36BE0" w:rsidRDefault="00524487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DC" w14:textId="77777777" w:rsidR="00524487" w:rsidRPr="00D36BE0" w:rsidRDefault="00524487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14:paraId="71AC18DD" w14:textId="77777777" w:rsidR="00524487" w:rsidRPr="00D36BE0" w:rsidRDefault="00524487" w:rsidP="00D36BE0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</w:tc>
      </w:tr>
    </w:tbl>
    <w:p w14:paraId="71AC18DF" w14:textId="77777777" w:rsidR="00112AE1" w:rsidRDefault="00985E31">
      <w:pPr>
        <w:rPr>
          <w:rFonts w:asciiTheme="minorHAnsi" w:hAnsiTheme="minorHAnsi" w:cstheme="minorHAnsi"/>
        </w:rPr>
      </w:pPr>
      <w:r w:rsidRPr="00322768">
        <w:rPr>
          <w:rFonts w:asciiTheme="minorHAnsi" w:hAnsiTheme="minorHAnsi" w:cstheme="minorHAnsi"/>
        </w:rPr>
        <w:tab/>
      </w:r>
      <w:r w:rsidRPr="00322768">
        <w:rPr>
          <w:rFonts w:asciiTheme="minorHAnsi" w:hAnsiTheme="minorHAnsi" w:cstheme="minorHAnsi"/>
        </w:rPr>
        <w:tab/>
      </w:r>
    </w:p>
    <w:p w14:paraId="71AC18E0" w14:textId="77777777" w:rsidR="00112AE1" w:rsidRDefault="00112AE1">
      <w:pPr>
        <w:rPr>
          <w:rFonts w:asciiTheme="minorHAnsi" w:hAnsiTheme="minorHAnsi" w:cstheme="minorHAnsi"/>
        </w:rPr>
      </w:pPr>
    </w:p>
    <w:p w14:paraId="71AC18E1" w14:textId="77777777" w:rsidR="00BA7C1E" w:rsidRPr="00587299" w:rsidRDefault="00BA7C1E">
      <w:pPr>
        <w:rPr>
          <w:rFonts w:asciiTheme="minorHAnsi" w:hAnsiTheme="minorHAnsi" w:cstheme="minorHAnsi"/>
        </w:rPr>
      </w:pPr>
    </w:p>
    <w:sectPr w:rsidR="00BA7C1E" w:rsidRPr="00587299" w:rsidSect="00F758B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65D1253"/>
    <w:multiLevelType w:val="hybridMultilevel"/>
    <w:tmpl w:val="890E7D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5E31"/>
    <w:rsid w:val="000C7CC8"/>
    <w:rsid w:val="00112AE1"/>
    <w:rsid w:val="001A1F8A"/>
    <w:rsid w:val="001A2261"/>
    <w:rsid w:val="001B6A79"/>
    <w:rsid w:val="001C4761"/>
    <w:rsid w:val="00241DB6"/>
    <w:rsid w:val="002A0EBD"/>
    <w:rsid w:val="002C4356"/>
    <w:rsid w:val="00322768"/>
    <w:rsid w:val="003A5C86"/>
    <w:rsid w:val="003C78C5"/>
    <w:rsid w:val="003D5F6A"/>
    <w:rsid w:val="003E2A20"/>
    <w:rsid w:val="00447613"/>
    <w:rsid w:val="0048609E"/>
    <w:rsid w:val="00497518"/>
    <w:rsid w:val="004D2815"/>
    <w:rsid w:val="00524487"/>
    <w:rsid w:val="005811DC"/>
    <w:rsid w:val="00587299"/>
    <w:rsid w:val="006706C5"/>
    <w:rsid w:val="006B0065"/>
    <w:rsid w:val="007262B4"/>
    <w:rsid w:val="00746199"/>
    <w:rsid w:val="007F2A25"/>
    <w:rsid w:val="007F77D6"/>
    <w:rsid w:val="008861C5"/>
    <w:rsid w:val="008A46D9"/>
    <w:rsid w:val="008D42E2"/>
    <w:rsid w:val="009113A6"/>
    <w:rsid w:val="00940082"/>
    <w:rsid w:val="00985E31"/>
    <w:rsid w:val="009B3DCA"/>
    <w:rsid w:val="00A70F0F"/>
    <w:rsid w:val="00AC1948"/>
    <w:rsid w:val="00AE1803"/>
    <w:rsid w:val="00BA7C1E"/>
    <w:rsid w:val="00BE38A0"/>
    <w:rsid w:val="00C64530"/>
    <w:rsid w:val="00C81E26"/>
    <w:rsid w:val="00CA7300"/>
    <w:rsid w:val="00D36BE0"/>
    <w:rsid w:val="00D92C1C"/>
    <w:rsid w:val="00DE088A"/>
    <w:rsid w:val="00DE626A"/>
    <w:rsid w:val="00DF5132"/>
    <w:rsid w:val="00E96118"/>
    <w:rsid w:val="00F137C7"/>
    <w:rsid w:val="00F21DDD"/>
    <w:rsid w:val="00F758BE"/>
    <w:rsid w:val="00FD3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."/>
  <w:listSeparator w:val=","/>
  <w14:docId w14:val="71AC17CD"/>
  <w15:docId w15:val="{50BA6BEC-82A4-42FD-A257-663202A08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qFormat/>
    <w:rsid w:val="00985E31"/>
    <w:pPr>
      <w:jc w:val="center"/>
    </w:pPr>
    <w:rPr>
      <w:b/>
      <w:sz w:val="36"/>
      <w:szCs w:val="20"/>
    </w:rPr>
  </w:style>
  <w:style w:type="paragraph" w:styleId="EnvelopeReturn">
    <w:name w:val="envelope return"/>
    <w:basedOn w:val="Normal"/>
    <w:rsid w:val="00985E31"/>
    <w:rPr>
      <w:rFonts w:ascii="Arial" w:hAnsi="Arial" w:cs="Arial"/>
      <w:szCs w:val="20"/>
    </w:rPr>
  </w:style>
  <w:style w:type="paragraph" w:styleId="BalloonText">
    <w:name w:val="Balloon Text"/>
    <w:basedOn w:val="Normal"/>
    <w:link w:val="BalloonTextChar"/>
    <w:rsid w:val="00E961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9611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96118"/>
    <w:rPr>
      <w:color w:val="808080"/>
    </w:rPr>
  </w:style>
  <w:style w:type="table" w:styleId="TableGrid">
    <w:name w:val="Table Grid"/>
    <w:basedOn w:val="TableNormal"/>
    <w:rsid w:val="00F21D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9655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image" Target="file:///C:\Program%20Files\TI%20Education\TI%20InterActive!\TIIimagefile24308.gif" TargetMode="External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microsoft.com/office/2007/relationships/hdphoto" Target="media/hdphoto1.wdp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424</Words>
  <Characters>242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</vt:lpstr>
    </vt:vector>
  </TitlesOfParts>
  <Company>Cobb County School District</Company>
  <LinksUpToDate>false</LinksUpToDate>
  <CharactersWithSpaces>2839</CharactersWithSpaces>
  <SharedDoc>false</SharedDoc>
  <HLinks>
    <vt:vector size="36" baseType="variant">
      <vt:variant>
        <vt:i4>2687098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24308.gif</vt:lpwstr>
      </vt:variant>
      <vt:variant>
        <vt:lpwstr/>
      </vt:variant>
      <vt:variant>
        <vt:i4>2687098</vt:i4>
      </vt:variant>
      <vt:variant>
        <vt:i4>-1</vt:i4>
      </vt:variant>
      <vt:variant>
        <vt:i4>1033</vt:i4>
      </vt:variant>
      <vt:variant>
        <vt:i4>1</vt:i4>
      </vt:variant>
      <vt:variant>
        <vt:lpwstr>C:\Program Files\TI Education\TI InterActive!\TIIimagefile24308.gif</vt:lpwstr>
      </vt:variant>
      <vt:variant>
        <vt:lpwstr/>
      </vt:variant>
      <vt:variant>
        <vt:i4>2687098</vt:i4>
      </vt:variant>
      <vt:variant>
        <vt:i4>-1</vt:i4>
      </vt:variant>
      <vt:variant>
        <vt:i4>1034</vt:i4>
      </vt:variant>
      <vt:variant>
        <vt:i4>1</vt:i4>
      </vt:variant>
      <vt:variant>
        <vt:lpwstr>C:\Program Files\TI Education\TI InterActive!\TIIimagefile24308.gif</vt:lpwstr>
      </vt:variant>
      <vt:variant>
        <vt:lpwstr/>
      </vt:variant>
      <vt:variant>
        <vt:i4>2687098</vt:i4>
      </vt:variant>
      <vt:variant>
        <vt:i4>-1</vt:i4>
      </vt:variant>
      <vt:variant>
        <vt:i4>1035</vt:i4>
      </vt:variant>
      <vt:variant>
        <vt:i4>1</vt:i4>
      </vt:variant>
      <vt:variant>
        <vt:lpwstr>C:\Program Files\TI Education\TI InterActive!\TIIimagefile24308.gif</vt:lpwstr>
      </vt:variant>
      <vt:variant>
        <vt:lpwstr/>
      </vt:variant>
      <vt:variant>
        <vt:i4>2687098</vt:i4>
      </vt:variant>
      <vt:variant>
        <vt:i4>-1</vt:i4>
      </vt:variant>
      <vt:variant>
        <vt:i4>1036</vt:i4>
      </vt:variant>
      <vt:variant>
        <vt:i4>1</vt:i4>
      </vt:variant>
      <vt:variant>
        <vt:lpwstr>C:\Program Files\TI Education\TI InterActive!\TIIimagefile24308.gif</vt:lpwstr>
      </vt:variant>
      <vt:variant>
        <vt:lpwstr/>
      </vt:variant>
      <vt:variant>
        <vt:i4>2687098</vt:i4>
      </vt:variant>
      <vt:variant>
        <vt:i4>-1</vt:i4>
      </vt:variant>
      <vt:variant>
        <vt:i4>1037</vt:i4>
      </vt:variant>
      <vt:variant>
        <vt:i4>1</vt:i4>
      </vt:variant>
      <vt:variant>
        <vt:lpwstr>C:\Program Files\TI Education\TI InterActive!\TIIimagefile24308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</dc:title>
  <dc:creator>Cobb County School District</dc:creator>
  <cp:lastModifiedBy>Megan Walsh</cp:lastModifiedBy>
  <cp:revision>9</cp:revision>
  <cp:lastPrinted>2014-10-15T12:17:00Z</cp:lastPrinted>
  <dcterms:created xsi:type="dcterms:W3CDTF">2015-10-17T11:51:00Z</dcterms:created>
  <dcterms:modified xsi:type="dcterms:W3CDTF">2019-10-07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